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4782" w:rsidRDefault="005C4782" w:rsidP="005C4782">
      <w:pPr>
        <w:ind w:left="-57" w:right="-57"/>
        <w:jc w:val="both"/>
        <w:rPr>
          <w:bCs/>
          <w:iCs/>
        </w:rPr>
      </w:pPr>
    </w:p>
    <w:tbl>
      <w:tblPr>
        <w:tblStyle w:val="a4"/>
        <w:tblW w:w="10941" w:type="dxa"/>
        <w:tblInd w:w="-60" w:type="dxa"/>
        <w:tblLayout w:type="fixed"/>
        <w:tblLook w:val="04A0" w:firstRow="1" w:lastRow="0" w:firstColumn="1" w:lastColumn="0" w:noHBand="0" w:noVBand="1"/>
      </w:tblPr>
      <w:tblGrid>
        <w:gridCol w:w="587"/>
        <w:gridCol w:w="3140"/>
        <w:gridCol w:w="2934"/>
        <w:gridCol w:w="1221"/>
        <w:gridCol w:w="2141"/>
        <w:gridCol w:w="918"/>
      </w:tblGrid>
      <w:tr w:rsidR="00B47217" w:rsidTr="00011A7E">
        <w:tc>
          <w:tcPr>
            <w:tcW w:w="587" w:type="dxa"/>
          </w:tcPr>
          <w:p w:rsidR="00B47217" w:rsidRPr="004A33A0" w:rsidRDefault="00B47217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4"/>
          </w:tcPr>
          <w:p w:rsidR="00B47217" w:rsidRPr="005C4782" w:rsidRDefault="00B47217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134610" cy="1556385"/>
                  <wp:effectExtent l="19050" t="0" r="889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1556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41270" cy="598170"/>
                  <wp:effectExtent l="19050" t="0" r="0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598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B47217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2</w:t>
            </w:r>
          </w:p>
        </w:tc>
      </w:tr>
      <w:tr w:rsidR="00B47217" w:rsidTr="00011A7E">
        <w:tc>
          <w:tcPr>
            <w:tcW w:w="587" w:type="dxa"/>
          </w:tcPr>
          <w:p w:rsidR="00B47217" w:rsidRPr="004A33A0" w:rsidRDefault="00B47217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4"/>
          </w:tcPr>
          <w:p w:rsidR="00B47217" w:rsidRDefault="00B47217" w:rsidP="004A33A0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0170" cy="1529715"/>
                  <wp:effectExtent l="1905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1529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05710" cy="606425"/>
                  <wp:effectExtent l="19050" t="0" r="8890" b="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60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B47217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1</w:t>
            </w:r>
          </w:p>
        </w:tc>
      </w:tr>
      <w:tr w:rsidR="009E470A" w:rsidTr="00011A7E">
        <w:tc>
          <w:tcPr>
            <w:tcW w:w="587" w:type="dxa"/>
          </w:tcPr>
          <w:p w:rsidR="009E470A" w:rsidRPr="004A33A0" w:rsidRDefault="009E470A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4"/>
          </w:tcPr>
          <w:p w:rsidR="009E470A" w:rsidRDefault="009E470A" w:rsidP="004A33A0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2655570"/>
                  <wp:effectExtent l="19050" t="0" r="8890" b="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2655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9E470A" w:rsidRDefault="009E470A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2</w:t>
            </w:r>
          </w:p>
        </w:tc>
      </w:tr>
      <w:tr w:rsidR="00833C70" w:rsidTr="00011A7E">
        <w:tc>
          <w:tcPr>
            <w:tcW w:w="587" w:type="dxa"/>
          </w:tcPr>
          <w:p w:rsidR="00833C70" w:rsidRPr="004A33A0" w:rsidRDefault="00833C70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4"/>
          </w:tcPr>
          <w:p w:rsidR="00833C70" w:rsidRDefault="00833C70" w:rsidP="004A33A0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 w:rsidRPr="002C6163">
              <w:rPr>
                <w:noProof/>
              </w:rPr>
              <w:drawing>
                <wp:inline distT="0" distB="0" distL="0" distR="0" wp14:anchorId="67A86413" wp14:editId="42141F9E">
                  <wp:extent cx="4818185" cy="2337446"/>
                  <wp:effectExtent l="0" t="0" r="0" b="0"/>
                  <wp:docPr id="21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 l="83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6807" cy="2336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833C70" w:rsidRDefault="00833C70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</w:tr>
      <w:tr w:rsidR="0035743A" w:rsidTr="0035743A">
        <w:trPr>
          <w:trHeight w:val="2921"/>
        </w:trPr>
        <w:tc>
          <w:tcPr>
            <w:tcW w:w="587" w:type="dxa"/>
          </w:tcPr>
          <w:p w:rsidR="0035743A" w:rsidRPr="004A33A0" w:rsidRDefault="0035743A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4"/>
          </w:tcPr>
          <w:p w:rsidR="0035743A" w:rsidRPr="005C4782" w:rsidRDefault="0035743A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5C4782">
              <w:t xml:space="preserve">К концам длинного однородного проводника приложено напряжение </w:t>
            </w:r>
            <w:r w:rsidRPr="005C4782">
              <w:rPr>
                <w:i/>
              </w:rPr>
              <w:t>U</w:t>
            </w:r>
            <w:r w:rsidRPr="005C4782">
              <w:t xml:space="preserve">. Провод укоротили вдвое и приложили к нему прежнее напряжение </w:t>
            </w:r>
            <w:r w:rsidRPr="005C4782">
              <w:rPr>
                <w:i/>
              </w:rPr>
              <w:t>U</w:t>
            </w:r>
            <w:r w:rsidRPr="005C4782">
              <w:t>. Какими станут при этом сила и мощность тока, сопротивление проводника?</w:t>
            </w:r>
          </w:p>
          <w:p w:rsidR="0035743A" w:rsidRPr="005C4782" w:rsidRDefault="0035743A" w:rsidP="004A33A0">
            <w:pPr>
              <w:ind w:left="-57"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Для каждой величины определите соответствую</w:t>
            </w:r>
            <w:r w:rsidRPr="005C4782">
              <w:rPr>
                <w:bCs/>
                <w:iCs/>
              </w:rPr>
              <w:softHyphen/>
              <w:t>щий характер изменения:</w:t>
            </w:r>
          </w:p>
          <w:p w:rsidR="0035743A" w:rsidRPr="005C4782" w:rsidRDefault="0035743A" w:rsidP="004A33A0">
            <w:pPr>
              <w:pStyle w:val="a7"/>
              <w:numPr>
                <w:ilvl w:val="0"/>
                <w:numId w:val="5"/>
              </w:numPr>
              <w:ind w:right="-57" w:firstLine="2314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увеличится</w:t>
            </w:r>
          </w:p>
          <w:p w:rsidR="0035743A" w:rsidRPr="005C4782" w:rsidRDefault="0035743A" w:rsidP="004A33A0">
            <w:pPr>
              <w:pStyle w:val="a7"/>
              <w:numPr>
                <w:ilvl w:val="0"/>
                <w:numId w:val="5"/>
              </w:numPr>
              <w:ind w:right="-57" w:firstLine="2314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уменьшится</w:t>
            </w:r>
          </w:p>
          <w:p w:rsidR="0035743A" w:rsidRPr="005C4782" w:rsidRDefault="0035743A" w:rsidP="004A33A0">
            <w:pPr>
              <w:pStyle w:val="a7"/>
              <w:numPr>
                <w:ilvl w:val="0"/>
                <w:numId w:val="5"/>
              </w:numPr>
              <w:ind w:right="-57" w:firstLine="2314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не изменится</w:t>
            </w:r>
          </w:p>
          <w:p w:rsidR="0035743A" w:rsidRDefault="0035743A" w:rsidP="004A33A0">
            <w:pPr>
              <w:ind w:left="-57"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</w:t>
            </w:r>
            <w:r w:rsidRPr="005C4782">
              <w:rPr>
                <w:bCs/>
                <w:iCs/>
              </w:rPr>
              <w:softHyphen/>
              <w:t>ряться.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4A33A0">
                  <w:pPr>
                    <w:ind w:right="-57"/>
                    <w:jc w:val="both"/>
                    <w:rPr>
                      <w:bCs/>
                      <w:iCs/>
                    </w:rPr>
                  </w:pPr>
                  <w:r w:rsidRPr="005C4782">
                    <w:rPr>
                      <w:bCs/>
                      <w:iCs/>
                      <w:sz w:val="24"/>
                      <w:szCs w:val="24"/>
                    </w:rPr>
                    <w:t>Сила тока в проводнике</w:t>
                  </w:r>
                </w:p>
              </w:tc>
              <w:tc>
                <w:tcPr>
                  <w:tcW w:w="3068" w:type="dxa"/>
                </w:tcPr>
                <w:p w:rsidR="0035743A" w:rsidRDefault="0035743A" w:rsidP="004A33A0">
                  <w:pPr>
                    <w:ind w:right="-57"/>
                    <w:jc w:val="both"/>
                    <w:rPr>
                      <w:bCs/>
                      <w:iCs/>
                    </w:rPr>
                  </w:pPr>
                  <w:r w:rsidRPr="005C4782">
                    <w:rPr>
                      <w:bCs/>
                      <w:iCs/>
                      <w:sz w:val="24"/>
                      <w:szCs w:val="24"/>
                    </w:rPr>
                    <w:t>Мощность тока</w:t>
                  </w:r>
                </w:p>
              </w:tc>
              <w:tc>
                <w:tcPr>
                  <w:tcW w:w="3069" w:type="dxa"/>
                </w:tcPr>
                <w:p w:rsidR="0035743A" w:rsidRDefault="0035743A" w:rsidP="004A33A0">
                  <w:pPr>
                    <w:ind w:right="-57"/>
                    <w:jc w:val="both"/>
                    <w:rPr>
                      <w:bCs/>
                      <w:iCs/>
                    </w:rPr>
                  </w:pPr>
                  <w:r w:rsidRPr="005C4782">
                    <w:rPr>
                      <w:bCs/>
                      <w:iCs/>
                      <w:sz w:val="24"/>
                      <w:szCs w:val="24"/>
                    </w:rPr>
                    <w:t>Сопротивление проводника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4A33A0">
                  <w:pPr>
                    <w:ind w:right="-57"/>
                    <w:jc w:val="both"/>
                    <w:rPr>
                      <w:bCs/>
                      <w:iCs/>
                    </w:rPr>
                  </w:pPr>
                </w:p>
              </w:tc>
              <w:tc>
                <w:tcPr>
                  <w:tcW w:w="3068" w:type="dxa"/>
                </w:tcPr>
                <w:p w:rsidR="0035743A" w:rsidRDefault="0035743A" w:rsidP="004A33A0">
                  <w:pPr>
                    <w:ind w:right="-57"/>
                    <w:jc w:val="both"/>
                    <w:rPr>
                      <w:bCs/>
                      <w:iCs/>
                    </w:rPr>
                  </w:pPr>
                </w:p>
              </w:tc>
              <w:tc>
                <w:tcPr>
                  <w:tcW w:w="3069" w:type="dxa"/>
                </w:tcPr>
                <w:p w:rsidR="0035743A" w:rsidRDefault="0035743A" w:rsidP="004A33A0">
                  <w:pPr>
                    <w:ind w:right="-57"/>
                    <w:jc w:val="both"/>
                    <w:rPr>
                      <w:bCs/>
                      <w:iCs/>
                    </w:rPr>
                  </w:pPr>
                </w:p>
              </w:tc>
            </w:tr>
          </w:tbl>
          <w:p w:rsidR="0035743A" w:rsidRDefault="0035743A" w:rsidP="004A33A0">
            <w:pPr>
              <w:ind w:left="-57" w:right="-57"/>
              <w:jc w:val="both"/>
              <w:rPr>
                <w:bCs/>
                <w:iCs/>
              </w:rPr>
            </w:pPr>
          </w:p>
        </w:tc>
        <w:tc>
          <w:tcPr>
            <w:tcW w:w="918" w:type="dxa"/>
          </w:tcPr>
          <w:p w:rsidR="0035743A" w:rsidRPr="005C4782" w:rsidRDefault="0035743A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112</w:t>
            </w:r>
          </w:p>
        </w:tc>
      </w:tr>
      <w:tr w:rsidR="0035743A" w:rsidTr="0035743A">
        <w:trPr>
          <w:trHeight w:val="3399"/>
        </w:trPr>
        <w:tc>
          <w:tcPr>
            <w:tcW w:w="587" w:type="dxa"/>
          </w:tcPr>
          <w:p w:rsidR="0035743A" w:rsidRPr="004A33A0" w:rsidRDefault="0035743A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4"/>
          </w:tcPr>
          <w:p w:rsidR="0035743A" w:rsidRDefault="0035743A" w:rsidP="005C4782">
            <w:pPr>
              <w:ind w:right="-57"/>
              <w:jc w:val="both"/>
              <w:rPr>
                <w:bCs/>
                <w:iCs/>
              </w:rPr>
            </w:pPr>
            <w:r>
              <w:rPr>
                <w:noProof/>
              </w:rPr>
              <w:drawing>
                <wp:inline distT="0" distB="0" distL="0" distR="0">
                  <wp:extent cx="5664835" cy="1654271"/>
                  <wp:effectExtent l="19050" t="0" r="0" b="0"/>
                  <wp:docPr id="31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4835" cy="16542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833C70">
                  <w:pPr>
                    <w:ind w:right="-57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Тепловая мощность, выделяющаяся на резисторе</w:t>
                  </w:r>
                </w:p>
              </w:tc>
              <w:tc>
                <w:tcPr>
                  <w:tcW w:w="3068" w:type="dxa"/>
                </w:tcPr>
                <w:p w:rsidR="0035743A" w:rsidRDefault="0035743A" w:rsidP="005C4782">
                  <w:pPr>
                    <w:ind w:right="-57"/>
                    <w:jc w:val="both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Напряжение на резисторе</w:t>
                  </w:r>
                </w:p>
              </w:tc>
              <w:tc>
                <w:tcPr>
                  <w:tcW w:w="3069" w:type="dxa"/>
                </w:tcPr>
                <w:p w:rsidR="0035743A" w:rsidRDefault="0035743A" w:rsidP="005C4782">
                  <w:pPr>
                    <w:ind w:right="-57"/>
                    <w:jc w:val="both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Электрическое сопротивление резистора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5C4782">
                  <w:pPr>
                    <w:ind w:right="-57"/>
                    <w:jc w:val="both"/>
                    <w:rPr>
                      <w:bCs/>
                      <w:iCs/>
                    </w:rPr>
                  </w:pPr>
                </w:p>
              </w:tc>
              <w:tc>
                <w:tcPr>
                  <w:tcW w:w="3068" w:type="dxa"/>
                </w:tcPr>
                <w:p w:rsidR="0035743A" w:rsidRDefault="0035743A" w:rsidP="005C4782">
                  <w:pPr>
                    <w:ind w:right="-57"/>
                    <w:jc w:val="both"/>
                    <w:rPr>
                      <w:bCs/>
                      <w:iCs/>
                    </w:rPr>
                  </w:pPr>
                </w:p>
              </w:tc>
              <w:tc>
                <w:tcPr>
                  <w:tcW w:w="3069" w:type="dxa"/>
                </w:tcPr>
                <w:p w:rsidR="0035743A" w:rsidRDefault="0035743A" w:rsidP="005C4782">
                  <w:pPr>
                    <w:ind w:right="-57"/>
                    <w:jc w:val="both"/>
                    <w:rPr>
                      <w:bCs/>
                      <w:iCs/>
                    </w:rPr>
                  </w:pPr>
                </w:p>
              </w:tc>
            </w:tr>
          </w:tbl>
          <w:p w:rsidR="0035743A" w:rsidRDefault="0035743A" w:rsidP="005C4782">
            <w:p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18" w:type="dxa"/>
          </w:tcPr>
          <w:p w:rsidR="0035743A" w:rsidRDefault="0035743A" w:rsidP="005C4782">
            <w:pPr>
              <w:ind w:right="-57"/>
              <w:jc w:val="both"/>
              <w:rPr>
                <w:noProof/>
              </w:rPr>
            </w:pPr>
            <w:r>
              <w:rPr>
                <w:noProof/>
              </w:rPr>
              <w:t>132</w:t>
            </w:r>
          </w:p>
        </w:tc>
      </w:tr>
      <w:tr w:rsidR="009E470A" w:rsidTr="00011A7E">
        <w:tc>
          <w:tcPr>
            <w:tcW w:w="587" w:type="dxa"/>
          </w:tcPr>
          <w:p w:rsidR="009E470A" w:rsidRPr="00B05623" w:rsidRDefault="009E470A" w:rsidP="00FC24CD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9E470A" w:rsidRDefault="009E470A" w:rsidP="00FC24C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134610" cy="2435225"/>
                  <wp:effectExtent l="19050" t="0" r="8890" b="0"/>
                  <wp:docPr id="168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2435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9E470A" w:rsidRDefault="009E470A" w:rsidP="00FC24C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1</w:t>
            </w:r>
          </w:p>
        </w:tc>
      </w:tr>
      <w:tr w:rsidR="009E470A" w:rsidTr="00011A7E">
        <w:tc>
          <w:tcPr>
            <w:tcW w:w="587" w:type="dxa"/>
          </w:tcPr>
          <w:p w:rsidR="009E470A" w:rsidRPr="00B05623" w:rsidRDefault="009E470A" w:rsidP="00FC24CD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9E470A" w:rsidRDefault="009E470A" w:rsidP="00FC24C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0170" cy="2180590"/>
                  <wp:effectExtent l="19050" t="0" r="0" b="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2180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9E470A" w:rsidRDefault="009E470A" w:rsidP="00FC24C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12</w:t>
            </w:r>
          </w:p>
        </w:tc>
      </w:tr>
      <w:tr w:rsidR="0035743A" w:rsidTr="0035743A">
        <w:trPr>
          <w:trHeight w:val="3041"/>
        </w:trPr>
        <w:tc>
          <w:tcPr>
            <w:tcW w:w="587" w:type="dxa"/>
          </w:tcPr>
          <w:p w:rsidR="0035743A" w:rsidRPr="00B05623" w:rsidRDefault="0035743A" w:rsidP="00FC24CD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35743A" w:rsidRDefault="0035743A" w:rsidP="00FC24C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 xml:space="preserve">Напряжение </w:t>
            </w:r>
            <w:r w:rsidRPr="001E1D2F">
              <w:rPr>
                <w:i/>
                <w:lang w:val="en-US"/>
              </w:rPr>
              <w:t>U</w:t>
            </w:r>
            <w:r>
              <w:t xml:space="preserve">  подано на одну электриче</w:t>
            </w:r>
            <w:r>
              <w:softHyphen/>
              <w:t>скую лампу. Не изменяя напряжение, последовательно с этой лампой включили вторую такую же лампу. Что произойдет при этом с напряжением на каждой лампе, мощ</w:t>
            </w:r>
            <w:r>
              <w:softHyphen/>
              <w:t>ностью тока на каждой лампе и силой тока в них?</w:t>
            </w:r>
          </w:p>
          <w:p w:rsidR="0035743A" w:rsidRPr="00BD3FD6" w:rsidRDefault="0035743A" w:rsidP="00FC24CD">
            <w:pPr>
              <w:ind w:right="-57"/>
              <w:jc w:val="both"/>
              <w:rPr>
                <w:bCs/>
                <w:iCs/>
              </w:rPr>
            </w:pPr>
            <w:r w:rsidRPr="00BD3FD6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449"/>
              <w:gridCol w:w="2257"/>
            </w:tblGrid>
            <w:tr w:rsidR="0035743A" w:rsidRPr="00E32B64" w:rsidTr="00FC24CD">
              <w:trPr>
                <w:jc w:val="center"/>
              </w:trPr>
              <w:tc>
                <w:tcPr>
                  <w:tcW w:w="449" w:type="dxa"/>
                </w:tcPr>
                <w:p w:rsidR="0035743A" w:rsidRPr="00E32B64" w:rsidRDefault="0035743A" w:rsidP="00FC24CD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35743A" w:rsidRPr="00E32B64" w:rsidRDefault="0035743A" w:rsidP="00FC24CD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35743A" w:rsidRPr="00E32B64" w:rsidTr="00FC24CD">
              <w:trPr>
                <w:jc w:val="center"/>
              </w:trPr>
              <w:tc>
                <w:tcPr>
                  <w:tcW w:w="449" w:type="dxa"/>
                </w:tcPr>
                <w:p w:rsidR="0035743A" w:rsidRPr="00E32B64" w:rsidRDefault="0035743A" w:rsidP="00FC24CD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35743A" w:rsidRPr="00E32B64" w:rsidRDefault="0035743A" w:rsidP="00FC24CD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35743A" w:rsidRPr="00E32B64" w:rsidTr="00FC24CD">
              <w:trPr>
                <w:jc w:val="center"/>
              </w:trPr>
              <w:tc>
                <w:tcPr>
                  <w:tcW w:w="449" w:type="dxa"/>
                </w:tcPr>
                <w:p w:rsidR="0035743A" w:rsidRPr="00E32B64" w:rsidRDefault="0035743A" w:rsidP="00FC24CD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35743A" w:rsidRPr="00E32B64" w:rsidRDefault="0035743A" w:rsidP="00FC24CD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35743A" w:rsidRDefault="0035743A" w:rsidP="00FC24CD">
            <w:pPr>
              <w:ind w:right="-57"/>
              <w:rPr>
                <w:bCs/>
                <w:iCs/>
              </w:rPr>
            </w:pPr>
            <w:r w:rsidRPr="00BD3FD6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FC24CD">
                  <w:pPr>
                    <w:ind w:right="-57"/>
                  </w:pPr>
                  <w:r>
                    <w:rPr>
                      <w:color w:val="000000"/>
                    </w:rPr>
                    <w:t>Напряжение на лампе</w:t>
                  </w:r>
                </w:p>
              </w:tc>
              <w:tc>
                <w:tcPr>
                  <w:tcW w:w="3068" w:type="dxa"/>
                </w:tcPr>
                <w:p w:rsidR="0035743A" w:rsidRDefault="0035743A" w:rsidP="00FC24CD">
                  <w:pPr>
                    <w:ind w:right="-57"/>
                  </w:pPr>
                  <w:r>
                    <w:t>Мощность тока на лампе</w:t>
                  </w:r>
                </w:p>
              </w:tc>
              <w:tc>
                <w:tcPr>
                  <w:tcW w:w="3069" w:type="dxa"/>
                </w:tcPr>
                <w:p w:rsidR="0035743A" w:rsidRDefault="0035743A" w:rsidP="00FC24CD">
                  <w:pPr>
                    <w:ind w:right="-57"/>
                  </w:pPr>
                  <w:r>
                    <w:t>Сила тока в лампе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FC24CD">
                  <w:pPr>
                    <w:ind w:right="-57"/>
                  </w:pPr>
                </w:p>
              </w:tc>
              <w:tc>
                <w:tcPr>
                  <w:tcW w:w="3068" w:type="dxa"/>
                </w:tcPr>
                <w:p w:rsidR="0035743A" w:rsidRDefault="0035743A" w:rsidP="00FC24CD">
                  <w:pPr>
                    <w:ind w:right="-57"/>
                  </w:pPr>
                </w:p>
              </w:tc>
              <w:tc>
                <w:tcPr>
                  <w:tcW w:w="3069" w:type="dxa"/>
                </w:tcPr>
                <w:p w:rsidR="0035743A" w:rsidRDefault="0035743A" w:rsidP="00FC24CD">
                  <w:pPr>
                    <w:ind w:right="-57"/>
                  </w:pPr>
                </w:p>
              </w:tc>
            </w:tr>
          </w:tbl>
          <w:p w:rsidR="0035743A" w:rsidRDefault="0035743A" w:rsidP="00FC24CD">
            <w:pPr>
              <w:ind w:right="-57"/>
            </w:pPr>
          </w:p>
        </w:tc>
        <w:tc>
          <w:tcPr>
            <w:tcW w:w="918" w:type="dxa"/>
          </w:tcPr>
          <w:p w:rsidR="0035743A" w:rsidRDefault="0035743A" w:rsidP="00FC24C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22</w:t>
            </w:r>
          </w:p>
        </w:tc>
      </w:tr>
      <w:tr w:rsidR="0035743A" w:rsidTr="0035743A">
        <w:trPr>
          <w:trHeight w:val="2974"/>
        </w:trPr>
        <w:tc>
          <w:tcPr>
            <w:tcW w:w="587" w:type="dxa"/>
          </w:tcPr>
          <w:p w:rsidR="0035743A" w:rsidRPr="00B05623" w:rsidRDefault="0035743A" w:rsidP="001E564C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35743A" w:rsidRDefault="0035743A" w:rsidP="001E564C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 xml:space="preserve">Напряжение </w:t>
            </w:r>
            <w:r w:rsidRPr="001E1D2F">
              <w:rPr>
                <w:i/>
                <w:lang w:val="en-US"/>
              </w:rPr>
              <w:t>U</w:t>
            </w:r>
            <w:r>
              <w:t xml:space="preserve">  подано на одну электриче</w:t>
            </w:r>
            <w:r>
              <w:softHyphen/>
              <w:t>скую лампу. Не изменяя напряжение, параллельно с этой лампой включили вторую такую же лампу. Что произойдет при этом с сопротивлением участка цепи, силой тока и  мощ</w:t>
            </w:r>
            <w:r>
              <w:softHyphen/>
              <w:t>ностью тока в каждой лампе?</w:t>
            </w:r>
          </w:p>
          <w:p w:rsidR="0035743A" w:rsidRPr="00BD3FD6" w:rsidRDefault="0035743A" w:rsidP="001E564C">
            <w:pPr>
              <w:ind w:right="-57"/>
              <w:jc w:val="both"/>
              <w:rPr>
                <w:bCs/>
                <w:iCs/>
              </w:rPr>
            </w:pPr>
            <w:r w:rsidRPr="00BD3FD6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449"/>
              <w:gridCol w:w="2257"/>
            </w:tblGrid>
            <w:tr w:rsidR="0035743A" w:rsidRPr="00E32B64" w:rsidTr="001E564C">
              <w:trPr>
                <w:jc w:val="center"/>
              </w:trPr>
              <w:tc>
                <w:tcPr>
                  <w:tcW w:w="449" w:type="dxa"/>
                </w:tcPr>
                <w:p w:rsidR="0035743A" w:rsidRPr="00E32B64" w:rsidRDefault="0035743A" w:rsidP="001E564C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35743A" w:rsidRPr="00E32B64" w:rsidRDefault="0035743A" w:rsidP="001E564C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35743A" w:rsidRPr="00E32B64" w:rsidTr="001E564C">
              <w:trPr>
                <w:jc w:val="center"/>
              </w:trPr>
              <w:tc>
                <w:tcPr>
                  <w:tcW w:w="449" w:type="dxa"/>
                </w:tcPr>
                <w:p w:rsidR="0035743A" w:rsidRPr="00E32B64" w:rsidRDefault="0035743A" w:rsidP="001E564C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35743A" w:rsidRPr="00E32B64" w:rsidRDefault="0035743A" w:rsidP="001E564C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35743A" w:rsidRPr="00E32B64" w:rsidTr="001E564C">
              <w:trPr>
                <w:jc w:val="center"/>
              </w:trPr>
              <w:tc>
                <w:tcPr>
                  <w:tcW w:w="449" w:type="dxa"/>
                </w:tcPr>
                <w:p w:rsidR="0035743A" w:rsidRPr="00E32B64" w:rsidRDefault="0035743A" w:rsidP="001E564C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35743A" w:rsidRPr="00E32B64" w:rsidRDefault="0035743A" w:rsidP="001E564C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35743A" w:rsidRPr="00BD3FD6" w:rsidRDefault="0035743A" w:rsidP="001E564C">
            <w:pPr>
              <w:ind w:right="-57"/>
              <w:rPr>
                <w:bCs/>
                <w:iCs/>
              </w:rPr>
            </w:pPr>
            <w:r w:rsidRPr="00BD3FD6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1E564C">
                  <w:pPr>
                    <w:ind w:right="-57"/>
                  </w:pPr>
                  <w:r>
                    <w:rPr>
                      <w:color w:val="000000"/>
                    </w:rPr>
                    <w:t>Сопротивление участка цепи</w:t>
                  </w:r>
                </w:p>
              </w:tc>
              <w:tc>
                <w:tcPr>
                  <w:tcW w:w="3068" w:type="dxa"/>
                </w:tcPr>
                <w:p w:rsidR="0035743A" w:rsidRDefault="0035743A" w:rsidP="001E564C">
                  <w:pPr>
                    <w:ind w:right="-57"/>
                  </w:pPr>
                  <w:r>
                    <w:t>Сила тока в лампе</w:t>
                  </w:r>
                </w:p>
              </w:tc>
              <w:tc>
                <w:tcPr>
                  <w:tcW w:w="3069" w:type="dxa"/>
                </w:tcPr>
                <w:p w:rsidR="0035743A" w:rsidRDefault="0035743A" w:rsidP="001E564C">
                  <w:pPr>
                    <w:ind w:right="-57"/>
                  </w:pPr>
                  <w:r>
                    <w:t>Мощность тока в лампе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1E564C">
                  <w:pPr>
                    <w:ind w:right="-57"/>
                  </w:pPr>
                </w:p>
              </w:tc>
              <w:tc>
                <w:tcPr>
                  <w:tcW w:w="3068" w:type="dxa"/>
                </w:tcPr>
                <w:p w:rsidR="0035743A" w:rsidRDefault="0035743A" w:rsidP="001E564C">
                  <w:pPr>
                    <w:ind w:right="-57"/>
                  </w:pPr>
                </w:p>
              </w:tc>
              <w:tc>
                <w:tcPr>
                  <w:tcW w:w="3069" w:type="dxa"/>
                </w:tcPr>
                <w:p w:rsidR="0035743A" w:rsidRDefault="0035743A" w:rsidP="001E564C">
                  <w:pPr>
                    <w:ind w:right="-57"/>
                  </w:pPr>
                </w:p>
              </w:tc>
            </w:tr>
          </w:tbl>
          <w:p w:rsidR="0035743A" w:rsidRDefault="0035743A" w:rsidP="001E564C">
            <w:pPr>
              <w:ind w:right="-57"/>
            </w:pPr>
          </w:p>
        </w:tc>
        <w:tc>
          <w:tcPr>
            <w:tcW w:w="918" w:type="dxa"/>
          </w:tcPr>
          <w:p w:rsidR="0035743A" w:rsidRDefault="0035743A" w:rsidP="001E564C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11</w:t>
            </w:r>
          </w:p>
        </w:tc>
      </w:tr>
      <w:tr w:rsidR="00F40D8A" w:rsidTr="00011A7E">
        <w:tc>
          <w:tcPr>
            <w:tcW w:w="587" w:type="dxa"/>
          </w:tcPr>
          <w:p w:rsidR="00F40D8A" w:rsidRDefault="00F40D8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F40D8A" w:rsidRDefault="00F40D8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1529715"/>
                  <wp:effectExtent l="19050" t="0" r="8890" b="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1529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41270" cy="712470"/>
                  <wp:effectExtent l="19050" t="0" r="0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712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40D8A" w:rsidRDefault="00F40D8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2</w:t>
            </w:r>
          </w:p>
        </w:tc>
      </w:tr>
      <w:tr w:rsidR="002F480B" w:rsidTr="00011A7E">
        <w:tc>
          <w:tcPr>
            <w:tcW w:w="587" w:type="dxa"/>
          </w:tcPr>
          <w:p w:rsidR="002F480B" w:rsidRDefault="002F480B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2F480B" w:rsidRDefault="002F480B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2549525"/>
                  <wp:effectExtent l="19050" t="0" r="5715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2549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2F480B" w:rsidRDefault="002F480B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1</w:t>
            </w:r>
          </w:p>
        </w:tc>
      </w:tr>
      <w:tr w:rsidR="002F480B" w:rsidTr="00011A7E">
        <w:tc>
          <w:tcPr>
            <w:tcW w:w="587" w:type="dxa"/>
          </w:tcPr>
          <w:p w:rsidR="002F480B" w:rsidRDefault="002F480B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2F480B" w:rsidRDefault="002F480B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5870" cy="2549525"/>
                  <wp:effectExtent l="19050" t="0" r="0" b="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2549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2F480B" w:rsidRDefault="002F480B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2</w:t>
            </w:r>
          </w:p>
        </w:tc>
      </w:tr>
      <w:tr w:rsidR="00B47217" w:rsidTr="00011A7E">
        <w:tc>
          <w:tcPr>
            <w:tcW w:w="587" w:type="dxa"/>
          </w:tcPr>
          <w:p w:rsidR="00B47217" w:rsidRDefault="00B47217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B47217" w:rsidRDefault="00B47217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5870" cy="1151890"/>
                  <wp:effectExtent l="19050" t="0" r="0" b="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1151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05710" cy="492125"/>
                  <wp:effectExtent l="19050" t="0" r="8890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49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B47217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3</w:t>
            </w:r>
          </w:p>
        </w:tc>
      </w:tr>
      <w:tr w:rsidR="009E470A" w:rsidTr="00011A7E">
        <w:tc>
          <w:tcPr>
            <w:tcW w:w="587" w:type="dxa"/>
          </w:tcPr>
          <w:p w:rsidR="009E470A" w:rsidRDefault="009E470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9E470A" w:rsidRDefault="009E470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2365375"/>
                  <wp:effectExtent l="19050" t="0" r="5715" b="0"/>
                  <wp:docPr id="167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236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9E470A" w:rsidRDefault="009E470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3</w:t>
            </w:r>
          </w:p>
        </w:tc>
      </w:tr>
      <w:tr w:rsidR="00B47217" w:rsidTr="00011A7E">
        <w:tc>
          <w:tcPr>
            <w:tcW w:w="587" w:type="dxa"/>
          </w:tcPr>
          <w:p w:rsidR="00B47217" w:rsidRDefault="00B47217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B47217" w:rsidRDefault="00B47217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0170" cy="1398270"/>
                  <wp:effectExtent l="19050" t="0" r="0" b="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1398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41270" cy="747395"/>
                  <wp:effectExtent l="1905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747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B47217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31</w:t>
            </w:r>
          </w:p>
        </w:tc>
      </w:tr>
      <w:tr w:rsidR="009E470A" w:rsidTr="00011A7E">
        <w:tc>
          <w:tcPr>
            <w:tcW w:w="587" w:type="dxa"/>
          </w:tcPr>
          <w:p w:rsidR="009E470A" w:rsidRDefault="009E470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9E470A" w:rsidRDefault="009E470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1723390"/>
                  <wp:effectExtent l="19050" t="0" r="5715" b="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72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9E470A" w:rsidRDefault="009E470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1</w:t>
            </w:r>
          </w:p>
        </w:tc>
      </w:tr>
      <w:tr w:rsidR="0035743A" w:rsidTr="0035743A">
        <w:trPr>
          <w:trHeight w:val="6093"/>
        </w:trPr>
        <w:tc>
          <w:tcPr>
            <w:tcW w:w="587" w:type="dxa"/>
          </w:tcPr>
          <w:p w:rsidR="0035743A" w:rsidRDefault="0035743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35743A" w:rsidRDefault="0035743A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108331" cy="2892101"/>
                  <wp:effectExtent l="0" t="0" r="0" b="0"/>
                  <wp:docPr id="12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7647" cy="28917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973AE4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  <w:r>
                    <w:t>Сила тока в цепи</w:t>
                  </w:r>
                </w:p>
              </w:tc>
              <w:tc>
                <w:tcPr>
                  <w:tcW w:w="3068" w:type="dxa"/>
                </w:tcPr>
                <w:p w:rsidR="0035743A" w:rsidRDefault="0035743A" w:rsidP="00973AE4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  <w:r>
                    <w:t xml:space="preserve">Напряжение на резисторе </w:t>
                  </w:r>
                  <w:r w:rsidRPr="00B73614">
                    <w:rPr>
                      <w:i/>
                      <w:lang w:val="en-US"/>
                    </w:rPr>
                    <w:t>R</w:t>
                  </w:r>
                  <w:r w:rsidRPr="00B73614">
                    <w:rPr>
                      <w:i/>
                      <w:vertAlign w:val="subscript"/>
                    </w:rPr>
                    <w:t>1</w:t>
                  </w:r>
                </w:p>
              </w:tc>
              <w:tc>
                <w:tcPr>
                  <w:tcW w:w="3069" w:type="dxa"/>
                </w:tcPr>
                <w:p w:rsidR="0035743A" w:rsidRDefault="0035743A" w:rsidP="0035743A">
                  <w:pPr>
                    <w:pStyle w:val="a7"/>
                    <w:tabs>
                      <w:tab w:val="left" w:pos="426"/>
                    </w:tabs>
                    <w:ind w:left="0" w:right="-57"/>
                    <w:jc w:val="center"/>
                  </w:pPr>
                  <w:r>
                    <w:t>Суммарная тепловая мощность, выделяющаяся на внешнем участке цепи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973AE4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  <w:tc>
                <w:tcPr>
                  <w:tcW w:w="3068" w:type="dxa"/>
                </w:tcPr>
                <w:p w:rsidR="0035743A" w:rsidRDefault="0035743A" w:rsidP="00973AE4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  <w:tc>
                <w:tcPr>
                  <w:tcW w:w="3069" w:type="dxa"/>
                </w:tcPr>
                <w:p w:rsidR="0035743A" w:rsidRDefault="0035743A" w:rsidP="00973AE4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</w:tr>
          </w:tbl>
          <w:p w:rsidR="0035743A" w:rsidRDefault="0035743A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918" w:type="dxa"/>
          </w:tcPr>
          <w:p w:rsidR="0035743A" w:rsidRDefault="0035743A" w:rsidP="00973AE4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11</w:t>
            </w:r>
          </w:p>
        </w:tc>
      </w:tr>
      <w:tr w:rsidR="00FC34E6" w:rsidTr="00011A7E">
        <w:tc>
          <w:tcPr>
            <w:tcW w:w="587" w:type="dxa"/>
          </w:tcPr>
          <w:p w:rsidR="00FC34E6" w:rsidRDefault="00FC34E6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FC34E6" w:rsidRDefault="00FC34E6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2329815"/>
                  <wp:effectExtent l="19050" t="0" r="5715" b="0"/>
                  <wp:docPr id="170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2329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C34E6" w:rsidRDefault="00FC34E6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2</w:t>
            </w:r>
          </w:p>
        </w:tc>
      </w:tr>
      <w:tr w:rsidR="00FC34E6" w:rsidTr="00011A7E">
        <w:tc>
          <w:tcPr>
            <w:tcW w:w="587" w:type="dxa"/>
          </w:tcPr>
          <w:p w:rsidR="00FC34E6" w:rsidRDefault="00FC34E6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FC34E6" w:rsidRDefault="00FC34E6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2303780"/>
                  <wp:effectExtent l="19050" t="0" r="8890" b="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2303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C34E6" w:rsidRDefault="00FC34E6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1</w:t>
            </w:r>
          </w:p>
        </w:tc>
      </w:tr>
      <w:tr w:rsidR="00F40D8A" w:rsidTr="00011A7E">
        <w:tc>
          <w:tcPr>
            <w:tcW w:w="587" w:type="dxa"/>
          </w:tcPr>
          <w:p w:rsidR="00F40D8A" w:rsidRDefault="00F40D8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F40D8A" w:rsidRDefault="00F40D8A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0170" cy="1855470"/>
                  <wp:effectExtent l="19050" t="0" r="0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1855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05710" cy="765175"/>
                  <wp:effectExtent l="19050" t="0" r="889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765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40D8A" w:rsidRDefault="00F40D8A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1</w:t>
            </w:r>
          </w:p>
        </w:tc>
      </w:tr>
      <w:tr w:rsidR="0035743A" w:rsidTr="0035743A">
        <w:trPr>
          <w:trHeight w:val="5911"/>
        </w:trPr>
        <w:tc>
          <w:tcPr>
            <w:tcW w:w="587" w:type="dxa"/>
          </w:tcPr>
          <w:p w:rsidR="0035743A" w:rsidRDefault="0035743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35743A" w:rsidRDefault="0035743A" w:rsidP="00DF3B3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391150" cy="3077103"/>
                  <wp:effectExtent l="19050" t="0" r="0" b="0"/>
                  <wp:docPr id="12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1150" cy="30771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DF3B3D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  <w:r>
                    <w:t xml:space="preserve">Сила тока через резистор </w:t>
                  </w:r>
                  <w:r w:rsidRPr="00B73614">
                    <w:rPr>
                      <w:i/>
                      <w:lang w:val="en-US"/>
                    </w:rPr>
                    <w:t>R</w:t>
                  </w:r>
                  <w:r w:rsidRPr="00B73614">
                    <w:rPr>
                      <w:i/>
                      <w:vertAlign w:val="subscript"/>
                    </w:rPr>
                    <w:t>1</w:t>
                  </w:r>
                </w:p>
              </w:tc>
              <w:tc>
                <w:tcPr>
                  <w:tcW w:w="3068" w:type="dxa"/>
                </w:tcPr>
                <w:p w:rsidR="0035743A" w:rsidRDefault="0035743A" w:rsidP="00DF3B3D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  <w:r>
                    <w:t xml:space="preserve">Напряжение на резисторе </w:t>
                  </w:r>
                  <w:r w:rsidRPr="00B73614">
                    <w:rPr>
                      <w:i/>
                      <w:lang w:val="en-US"/>
                    </w:rPr>
                    <w:t>R</w:t>
                  </w:r>
                  <w:r>
                    <w:rPr>
                      <w:i/>
                      <w:vertAlign w:val="subscript"/>
                    </w:rPr>
                    <w:t>2</w:t>
                  </w:r>
                </w:p>
              </w:tc>
              <w:tc>
                <w:tcPr>
                  <w:tcW w:w="3069" w:type="dxa"/>
                </w:tcPr>
                <w:p w:rsidR="0035743A" w:rsidRDefault="0035743A" w:rsidP="0035743A">
                  <w:pPr>
                    <w:pStyle w:val="a7"/>
                    <w:tabs>
                      <w:tab w:val="left" w:pos="426"/>
                    </w:tabs>
                    <w:ind w:left="0" w:right="-57"/>
                    <w:jc w:val="center"/>
                  </w:pPr>
                  <w:r>
                    <w:t>Суммарная тепловая мощность, выделяющаяся на внешнем участке цепи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DF3B3D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  <w:tc>
                <w:tcPr>
                  <w:tcW w:w="3068" w:type="dxa"/>
                </w:tcPr>
                <w:p w:rsidR="0035743A" w:rsidRDefault="0035743A" w:rsidP="00DF3B3D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  <w:tc>
                <w:tcPr>
                  <w:tcW w:w="3069" w:type="dxa"/>
                </w:tcPr>
                <w:p w:rsidR="0035743A" w:rsidRDefault="0035743A" w:rsidP="00DF3B3D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</w:tr>
          </w:tbl>
          <w:p w:rsidR="0035743A" w:rsidRDefault="0035743A" w:rsidP="00DF3B3D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918" w:type="dxa"/>
          </w:tcPr>
          <w:p w:rsidR="0035743A" w:rsidRDefault="0035743A" w:rsidP="00DF3B3D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21</w:t>
            </w:r>
          </w:p>
        </w:tc>
      </w:tr>
      <w:tr w:rsidR="00B47217" w:rsidTr="00996E2E">
        <w:tc>
          <w:tcPr>
            <w:tcW w:w="587" w:type="dxa"/>
          </w:tcPr>
          <w:p w:rsidR="00B47217" w:rsidRDefault="00B47217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B47217" w:rsidRPr="00CE6725" w:rsidRDefault="00B47217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020310" cy="1529715"/>
                  <wp:effectExtent l="19050" t="0" r="8890" b="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0310" cy="1529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05710" cy="606425"/>
                  <wp:effectExtent l="19050" t="0" r="8890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60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B47217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2</w:t>
            </w:r>
          </w:p>
        </w:tc>
      </w:tr>
      <w:tr w:rsidR="00B47217" w:rsidTr="00996E2E">
        <w:tc>
          <w:tcPr>
            <w:tcW w:w="587" w:type="dxa"/>
          </w:tcPr>
          <w:p w:rsidR="00B47217" w:rsidRDefault="00B47217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B47217" w:rsidRDefault="00B47217" w:rsidP="00B05623">
            <w:pPr>
              <w:pStyle w:val="a7"/>
              <w:tabs>
                <w:tab w:val="left" w:pos="426"/>
              </w:tabs>
              <w:ind w:left="0" w:right="-57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13985" cy="1512570"/>
                  <wp:effectExtent l="19050" t="0" r="5715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1512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41270" cy="562610"/>
                  <wp:effectExtent l="19050" t="0" r="0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1270" cy="562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B47217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21</w:t>
            </w:r>
          </w:p>
        </w:tc>
      </w:tr>
      <w:tr w:rsidR="00B47217" w:rsidTr="00996E2E">
        <w:tc>
          <w:tcPr>
            <w:tcW w:w="587" w:type="dxa"/>
          </w:tcPr>
          <w:p w:rsidR="00B47217" w:rsidRDefault="00B47217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B47217" w:rsidRDefault="00B47217" w:rsidP="00B05623">
            <w:pPr>
              <w:pStyle w:val="a7"/>
              <w:tabs>
                <w:tab w:val="left" w:pos="426"/>
              </w:tabs>
              <w:ind w:left="0" w:right="-57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48910" cy="1520825"/>
                  <wp:effectExtent l="19050" t="0" r="889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910" cy="1520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85085" cy="712470"/>
                  <wp:effectExtent l="19050" t="0" r="5715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5085" cy="712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B47217" w:rsidRDefault="00F40D8A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22</w:t>
            </w:r>
          </w:p>
        </w:tc>
      </w:tr>
      <w:tr w:rsidR="00F40D8A" w:rsidTr="00996E2E">
        <w:tc>
          <w:tcPr>
            <w:tcW w:w="587" w:type="dxa"/>
          </w:tcPr>
          <w:p w:rsidR="00F40D8A" w:rsidRDefault="00F40D8A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F40D8A" w:rsidRDefault="00F40D8A" w:rsidP="00B05623">
            <w:pPr>
              <w:pStyle w:val="a7"/>
              <w:tabs>
                <w:tab w:val="left" w:pos="426"/>
              </w:tabs>
              <w:ind w:left="0" w:right="-57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48910" cy="1819910"/>
                  <wp:effectExtent l="19050" t="0" r="8890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910" cy="1819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585085" cy="729615"/>
                  <wp:effectExtent l="19050" t="0" r="571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5085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40D8A" w:rsidRDefault="00F40D8A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1</w:t>
            </w:r>
          </w:p>
        </w:tc>
      </w:tr>
      <w:tr w:rsidR="00011A7E" w:rsidTr="00011A7E">
        <w:tc>
          <w:tcPr>
            <w:tcW w:w="587" w:type="dxa"/>
            <w:vMerge w:val="restart"/>
          </w:tcPr>
          <w:p w:rsidR="00011A7E" w:rsidRDefault="00011A7E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7295" w:type="dxa"/>
            <w:gridSpan w:val="3"/>
          </w:tcPr>
          <w:p w:rsidR="00011A7E" w:rsidRPr="00E32B64" w:rsidRDefault="00011A7E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E32B64">
              <w:t xml:space="preserve">К источнику тока присоединены два одинаковых резистора, соединенных параллельно. Как изменятся общее сопротивление цепи, сила тока в цепи и напряжение на клеммах источника тока, если удалить один из резисторов. </w:t>
            </w:r>
          </w:p>
          <w:p w:rsidR="00011A7E" w:rsidRPr="00E32B64" w:rsidRDefault="00011A7E" w:rsidP="004A33A0">
            <w:pPr>
              <w:ind w:left="-57" w:right="-57"/>
              <w:jc w:val="both"/>
              <w:rPr>
                <w:bCs/>
                <w:iCs/>
              </w:rPr>
            </w:pPr>
            <w:r w:rsidRPr="00E32B64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449"/>
              <w:gridCol w:w="2257"/>
            </w:tblGrid>
            <w:tr w:rsidR="00011A7E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011A7E" w:rsidRPr="00E32B64" w:rsidRDefault="00011A7E" w:rsidP="00DD0059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011A7E" w:rsidRPr="00E32B64" w:rsidRDefault="00011A7E" w:rsidP="00DD0059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011A7E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011A7E" w:rsidRPr="00E32B64" w:rsidRDefault="00011A7E" w:rsidP="00DD0059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011A7E" w:rsidRPr="00E32B64" w:rsidRDefault="00011A7E" w:rsidP="00DD0059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011A7E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011A7E" w:rsidRPr="00E32B64" w:rsidRDefault="00011A7E" w:rsidP="00DD0059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011A7E" w:rsidRPr="00E32B64" w:rsidRDefault="00011A7E" w:rsidP="00DD0059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011A7E" w:rsidRPr="00E32B64" w:rsidRDefault="00011A7E" w:rsidP="004A33A0">
            <w:pPr>
              <w:ind w:left="-57" w:right="-57"/>
              <w:rPr>
                <w:bCs/>
                <w:iCs/>
              </w:rPr>
            </w:pPr>
            <w:r w:rsidRPr="00E32B64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p w:rsidR="00011A7E" w:rsidRDefault="00011A7E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2141" w:type="dxa"/>
            <w:vAlign w:val="center"/>
          </w:tcPr>
          <w:p w:rsidR="00011A7E" w:rsidRDefault="00011A7E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 w:rsidRPr="00CE6725">
              <w:rPr>
                <w:sz w:val="24"/>
                <w:szCs w:val="24"/>
              </w:rPr>
              <w:object w:dxaOrig="2420" w:dyaOrig="25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108.75pt" o:ole="" o:allowoverlap="f">
                  <v:imagedata r:id="rId40" o:title="" blacklevel="-1966f"/>
                </v:shape>
                <o:OLEObject Type="Embed" ProgID="Word.Picture.8" ShapeID="_x0000_i1025" DrawAspect="Content" ObjectID="_1807773224" r:id="rId41"/>
              </w:object>
            </w:r>
          </w:p>
          <w:p w:rsidR="00011A7E" w:rsidRDefault="00011A7E" w:rsidP="00B05623">
            <w:pPr>
              <w:jc w:val="center"/>
            </w:pPr>
          </w:p>
          <w:p w:rsidR="00011A7E" w:rsidRPr="00B05623" w:rsidRDefault="00011A7E" w:rsidP="00B05623">
            <w:pPr>
              <w:jc w:val="center"/>
            </w:pPr>
          </w:p>
        </w:tc>
        <w:tc>
          <w:tcPr>
            <w:tcW w:w="918" w:type="dxa"/>
            <w:vMerge w:val="restart"/>
          </w:tcPr>
          <w:p w:rsidR="00011A7E" w:rsidRPr="00CE6725" w:rsidRDefault="00011A7E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21</w:t>
            </w:r>
          </w:p>
        </w:tc>
      </w:tr>
      <w:tr w:rsidR="00011A7E" w:rsidTr="00011A7E">
        <w:tc>
          <w:tcPr>
            <w:tcW w:w="587" w:type="dxa"/>
            <w:vMerge/>
          </w:tcPr>
          <w:p w:rsidR="00011A7E" w:rsidRDefault="00011A7E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</w:tcPr>
          <w:p w:rsidR="00011A7E" w:rsidRPr="00E32B64" w:rsidRDefault="00011A7E" w:rsidP="00CB238E">
            <w:pPr>
              <w:ind w:left="-57" w:right="-57"/>
              <w:jc w:val="center"/>
              <w:rPr>
                <w:color w:val="000000"/>
              </w:rPr>
            </w:pPr>
            <w:r w:rsidRPr="00E32B64">
              <w:rPr>
                <w:color w:val="000000"/>
              </w:rPr>
              <w:t>Общее сопротивление цепи</w:t>
            </w:r>
          </w:p>
        </w:tc>
        <w:tc>
          <w:tcPr>
            <w:tcW w:w="2934" w:type="dxa"/>
          </w:tcPr>
          <w:p w:rsidR="00011A7E" w:rsidRPr="00E32B64" w:rsidRDefault="00011A7E" w:rsidP="00CB238E">
            <w:pPr>
              <w:ind w:right="-57"/>
              <w:jc w:val="center"/>
            </w:pPr>
            <w:r w:rsidRPr="00E32B64">
              <w:t>Сила тока с цепи</w:t>
            </w:r>
          </w:p>
        </w:tc>
        <w:tc>
          <w:tcPr>
            <w:tcW w:w="3362" w:type="dxa"/>
            <w:gridSpan w:val="2"/>
          </w:tcPr>
          <w:p w:rsidR="00011A7E" w:rsidRPr="00E32B64" w:rsidRDefault="00011A7E" w:rsidP="00CB238E">
            <w:pPr>
              <w:ind w:right="-57"/>
              <w:jc w:val="center"/>
            </w:pPr>
            <w:r w:rsidRPr="00E32B64">
              <w:t>Напряжение на источнике тока</w:t>
            </w:r>
          </w:p>
        </w:tc>
        <w:tc>
          <w:tcPr>
            <w:tcW w:w="918" w:type="dxa"/>
            <w:vMerge/>
          </w:tcPr>
          <w:p w:rsidR="00011A7E" w:rsidRPr="00E32B64" w:rsidRDefault="00011A7E" w:rsidP="00CB238E">
            <w:pPr>
              <w:ind w:right="-57"/>
              <w:jc w:val="center"/>
            </w:pPr>
          </w:p>
        </w:tc>
      </w:tr>
      <w:tr w:rsidR="00011A7E" w:rsidTr="00011A7E">
        <w:tc>
          <w:tcPr>
            <w:tcW w:w="587" w:type="dxa"/>
            <w:vMerge/>
          </w:tcPr>
          <w:p w:rsidR="00011A7E" w:rsidRDefault="00011A7E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</w:tcPr>
          <w:p w:rsidR="00011A7E" w:rsidRPr="00E32B64" w:rsidRDefault="00011A7E" w:rsidP="00CB238E">
            <w:pPr>
              <w:ind w:left="-57" w:right="-57"/>
              <w:jc w:val="center"/>
              <w:rPr>
                <w:lang w:eastAsia="en-US"/>
              </w:rPr>
            </w:pPr>
          </w:p>
        </w:tc>
        <w:tc>
          <w:tcPr>
            <w:tcW w:w="2934" w:type="dxa"/>
          </w:tcPr>
          <w:p w:rsidR="00011A7E" w:rsidRPr="00E32B64" w:rsidRDefault="00011A7E" w:rsidP="00CB238E">
            <w:pPr>
              <w:ind w:right="-57"/>
              <w:jc w:val="center"/>
            </w:pPr>
          </w:p>
        </w:tc>
        <w:tc>
          <w:tcPr>
            <w:tcW w:w="3362" w:type="dxa"/>
            <w:gridSpan w:val="2"/>
          </w:tcPr>
          <w:p w:rsidR="00011A7E" w:rsidRPr="00E32B64" w:rsidRDefault="00011A7E" w:rsidP="00CB238E">
            <w:pPr>
              <w:ind w:right="-57"/>
              <w:jc w:val="center"/>
            </w:pPr>
          </w:p>
        </w:tc>
        <w:tc>
          <w:tcPr>
            <w:tcW w:w="918" w:type="dxa"/>
            <w:vMerge/>
          </w:tcPr>
          <w:p w:rsidR="00011A7E" w:rsidRPr="00E32B64" w:rsidRDefault="00011A7E" w:rsidP="00CB238E">
            <w:pPr>
              <w:ind w:right="-57"/>
              <w:jc w:val="center"/>
            </w:pPr>
          </w:p>
        </w:tc>
      </w:tr>
      <w:tr w:rsidR="00EB59F8" w:rsidTr="00696DD3">
        <w:tc>
          <w:tcPr>
            <w:tcW w:w="587" w:type="dxa"/>
          </w:tcPr>
          <w:p w:rsidR="00EB59F8" w:rsidRPr="00690820" w:rsidRDefault="00EB59F8" w:rsidP="00696DD3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EB59F8" w:rsidRDefault="00EB59F8" w:rsidP="00696DD3">
            <w:pPr>
              <w:tabs>
                <w:tab w:val="left" w:pos="426"/>
              </w:tabs>
              <w:ind w:right="-57"/>
              <w:jc w:val="both"/>
            </w:pPr>
            <w:r>
              <w:t>К источнику постоянного тока были подключены последовательно электрическая лампа накаливания и полупроводниковый терморе</w:t>
            </w:r>
            <w:r>
              <w:softHyphen/>
              <w:t>зистор. Что произойдет с электрическим сопротивлением нити лам</w:t>
            </w:r>
            <w:r>
              <w:softHyphen/>
              <w:t>пы, напряжением на ней и с электрическим сопротивлением полу</w:t>
            </w:r>
            <w:r>
              <w:softHyphen/>
              <w:t xml:space="preserve">проводникового терморезистора при увеличении силы тока в цепи? </w:t>
            </w:r>
          </w:p>
          <w:p w:rsidR="00EB59F8" w:rsidRPr="00020759" w:rsidRDefault="00EB59F8" w:rsidP="00696DD3">
            <w:pPr>
              <w:ind w:right="-57"/>
              <w:jc w:val="both"/>
              <w:rPr>
                <w:bCs/>
                <w:iCs/>
              </w:rPr>
            </w:pPr>
            <w:r w:rsidRPr="00020759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449"/>
              <w:gridCol w:w="2257"/>
            </w:tblGrid>
            <w:tr w:rsidR="00EB59F8" w:rsidRPr="00E32B64" w:rsidTr="00696DD3">
              <w:trPr>
                <w:jc w:val="center"/>
              </w:trPr>
              <w:tc>
                <w:tcPr>
                  <w:tcW w:w="449" w:type="dxa"/>
                </w:tcPr>
                <w:p w:rsidR="00EB59F8" w:rsidRPr="00E32B64" w:rsidRDefault="00EB59F8" w:rsidP="00696DD3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EB59F8" w:rsidRPr="00E32B64" w:rsidRDefault="00EB59F8" w:rsidP="00696DD3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EB59F8" w:rsidRPr="00E32B64" w:rsidTr="00696DD3">
              <w:trPr>
                <w:jc w:val="center"/>
              </w:trPr>
              <w:tc>
                <w:tcPr>
                  <w:tcW w:w="449" w:type="dxa"/>
                </w:tcPr>
                <w:p w:rsidR="00EB59F8" w:rsidRPr="00E32B64" w:rsidRDefault="00EB59F8" w:rsidP="00696DD3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EB59F8" w:rsidRPr="00E32B64" w:rsidRDefault="00EB59F8" w:rsidP="00696DD3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EB59F8" w:rsidRPr="00E32B64" w:rsidTr="00696DD3">
              <w:trPr>
                <w:jc w:val="center"/>
              </w:trPr>
              <w:tc>
                <w:tcPr>
                  <w:tcW w:w="449" w:type="dxa"/>
                </w:tcPr>
                <w:p w:rsidR="00EB59F8" w:rsidRPr="00E32B64" w:rsidRDefault="00EB59F8" w:rsidP="00696DD3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EB59F8" w:rsidRPr="00E32B64" w:rsidRDefault="00EB59F8" w:rsidP="00696DD3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EB59F8" w:rsidRDefault="00EB59F8" w:rsidP="00696DD3">
            <w:pPr>
              <w:tabs>
                <w:tab w:val="left" w:pos="426"/>
              </w:tabs>
              <w:ind w:right="-57"/>
              <w:jc w:val="both"/>
              <w:rPr>
                <w:bCs/>
                <w:iCs/>
              </w:rPr>
            </w:pPr>
            <w:r w:rsidRPr="00020759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35743A" w:rsidTr="0035743A">
              <w:tc>
                <w:tcPr>
                  <w:tcW w:w="3068" w:type="dxa"/>
                </w:tcPr>
                <w:p w:rsidR="0035743A" w:rsidRDefault="0035743A" w:rsidP="0035743A">
                  <w:pPr>
                    <w:tabs>
                      <w:tab w:val="left" w:pos="426"/>
                    </w:tabs>
                    <w:ind w:right="-57"/>
                    <w:jc w:val="both"/>
                  </w:pPr>
                  <w:r>
                    <w:t>Сопротивление нити лампы</w:t>
                  </w:r>
                </w:p>
              </w:tc>
              <w:tc>
                <w:tcPr>
                  <w:tcW w:w="3068" w:type="dxa"/>
                </w:tcPr>
                <w:p w:rsidR="0035743A" w:rsidRDefault="0035743A" w:rsidP="0035743A">
                  <w:pPr>
                    <w:tabs>
                      <w:tab w:val="left" w:pos="426"/>
                    </w:tabs>
                    <w:ind w:right="-57"/>
                    <w:jc w:val="both"/>
                  </w:pPr>
                  <w:r>
                    <w:t>Напряжение на лампе</w:t>
                  </w:r>
                </w:p>
              </w:tc>
              <w:tc>
                <w:tcPr>
                  <w:tcW w:w="3069" w:type="dxa"/>
                </w:tcPr>
                <w:p w:rsidR="0035743A" w:rsidRDefault="0035743A" w:rsidP="0035743A">
                  <w:pPr>
                    <w:tabs>
                      <w:tab w:val="left" w:pos="426"/>
                    </w:tabs>
                    <w:ind w:right="-57"/>
                    <w:jc w:val="center"/>
                  </w:pPr>
                  <w:r>
                    <w:t>Сопротивление полупроводникового терморезистора</w:t>
                  </w:r>
                </w:p>
              </w:tc>
            </w:tr>
            <w:tr w:rsidR="0035743A" w:rsidTr="0035743A">
              <w:tc>
                <w:tcPr>
                  <w:tcW w:w="3068" w:type="dxa"/>
                </w:tcPr>
                <w:p w:rsidR="0035743A" w:rsidRDefault="0035743A" w:rsidP="00696DD3">
                  <w:pPr>
                    <w:tabs>
                      <w:tab w:val="left" w:pos="426"/>
                    </w:tabs>
                    <w:ind w:right="-57"/>
                    <w:jc w:val="both"/>
                  </w:pPr>
                </w:p>
              </w:tc>
              <w:tc>
                <w:tcPr>
                  <w:tcW w:w="3068" w:type="dxa"/>
                </w:tcPr>
                <w:p w:rsidR="0035743A" w:rsidRDefault="0035743A" w:rsidP="00696DD3">
                  <w:pPr>
                    <w:tabs>
                      <w:tab w:val="left" w:pos="426"/>
                    </w:tabs>
                    <w:ind w:right="-57"/>
                    <w:jc w:val="both"/>
                  </w:pPr>
                </w:p>
              </w:tc>
              <w:tc>
                <w:tcPr>
                  <w:tcW w:w="3069" w:type="dxa"/>
                </w:tcPr>
                <w:p w:rsidR="0035743A" w:rsidRDefault="0035743A" w:rsidP="00696DD3">
                  <w:pPr>
                    <w:tabs>
                      <w:tab w:val="left" w:pos="426"/>
                    </w:tabs>
                    <w:ind w:right="-57"/>
                    <w:jc w:val="both"/>
                  </w:pPr>
                </w:p>
              </w:tc>
            </w:tr>
          </w:tbl>
          <w:p w:rsidR="0035743A" w:rsidRDefault="0035743A" w:rsidP="00696DD3">
            <w:p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18" w:type="dxa"/>
          </w:tcPr>
          <w:p w:rsidR="00EB59F8" w:rsidRDefault="00EB59F8" w:rsidP="00696DD3">
            <w:pPr>
              <w:tabs>
                <w:tab w:val="left" w:pos="426"/>
              </w:tabs>
              <w:ind w:right="-57"/>
              <w:jc w:val="both"/>
            </w:pPr>
            <w:r>
              <w:t>112</w:t>
            </w:r>
          </w:p>
        </w:tc>
      </w:tr>
      <w:tr w:rsidR="00EF38B1" w:rsidTr="00EF38B1">
        <w:trPr>
          <w:trHeight w:val="3560"/>
        </w:trPr>
        <w:tc>
          <w:tcPr>
            <w:tcW w:w="587" w:type="dxa"/>
          </w:tcPr>
          <w:p w:rsidR="00EF38B1" w:rsidRPr="00B05623" w:rsidRDefault="00EF38B1" w:rsidP="00B05623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4"/>
          </w:tcPr>
          <w:p w:rsidR="00EF38B1" w:rsidRDefault="00EF38B1" w:rsidP="00B05623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 xml:space="preserve">К источнику постоянного тока подключили резистор, электрическое сопротивление которого равно внутреннему сопротивлению источника тока. Как изменится сила тока в цепи, мощность тока на внешней цепи, напряжение на выходе источника тока, если последовательно с резистором подключить второй такой же резистор? </w:t>
            </w:r>
          </w:p>
          <w:p w:rsidR="00EF38B1" w:rsidRPr="00BA37F8" w:rsidRDefault="00EF38B1" w:rsidP="004A33A0">
            <w:pPr>
              <w:ind w:right="-57"/>
              <w:jc w:val="both"/>
              <w:rPr>
                <w:bCs/>
                <w:iCs/>
              </w:rPr>
            </w:pPr>
            <w:r w:rsidRPr="00BA37F8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449"/>
              <w:gridCol w:w="2257"/>
            </w:tblGrid>
            <w:tr w:rsidR="00EF38B1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EF38B1" w:rsidRPr="00E32B64" w:rsidRDefault="00EF38B1" w:rsidP="00473878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EF38B1" w:rsidRPr="00E32B64" w:rsidRDefault="00EF38B1" w:rsidP="00473878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EF38B1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EF38B1" w:rsidRPr="00E32B64" w:rsidRDefault="00EF38B1" w:rsidP="00473878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EF38B1" w:rsidRPr="00E32B64" w:rsidRDefault="00EF38B1" w:rsidP="00473878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EF38B1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EF38B1" w:rsidRPr="00E32B64" w:rsidRDefault="00EF38B1" w:rsidP="00473878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EF38B1" w:rsidRPr="00E32B64" w:rsidRDefault="00EF38B1" w:rsidP="00473878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EF38B1" w:rsidRPr="00BA37F8" w:rsidRDefault="00EF38B1" w:rsidP="004A33A0">
            <w:pPr>
              <w:ind w:right="-57"/>
              <w:rPr>
                <w:bCs/>
                <w:iCs/>
              </w:rPr>
            </w:pPr>
            <w:r w:rsidRPr="00BA37F8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68"/>
              <w:gridCol w:w="3068"/>
              <w:gridCol w:w="3069"/>
            </w:tblGrid>
            <w:tr w:rsidR="00EF38B1" w:rsidTr="0035743A">
              <w:tc>
                <w:tcPr>
                  <w:tcW w:w="3068" w:type="dxa"/>
                </w:tcPr>
                <w:p w:rsidR="00EF38B1" w:rsidRDefault="00EF38B1" w:rsidP="00CB238E">
                  <w:pPr>
                    <w:ind w:right="-57"/>
                  </w:pPr>
                  <w:r w:rsidRPr="00E32B64">
                    <w:t>Сила тока с цепи</w:t>
                  </w:r>
                </w:p>
              </w:tc>
              <w:tc>
                <w:tcPr>
                  <w:tcW w:w="3068" w:type="dxa"/>
                </w:tcPr>
                <w:p w:rsidR="00EF38B1" w:rsidRDefault="00EF38B1" w:rsidP="00CB238E">
                  <w:pPr>
                    <w:ind w:right="-57"/>
                  </w:pPr>
                  <w:r>
                    <w:t>Мощность тока на внешней цепи</w:t>
                  </w:r>
                </w:p>
              </w:tc>
              <w:tc>
                <w:tcPr>
                  <w:tcW w:w="3069" w:type="dxa"/>
                </w:tcPr>
                <w:p w:rsidR="00EF38B1" w:rsidRDefault="00EF38B1" w:rsidP="00CB238E">
                  <w:pPr>
                    <w:ind w:right="-57"/>
                  </w:pPr>
                  <w:r w:rsidRPr="00E32B64">
                    <w:t>Напряжение на источнике тока</w:t>
                  </w:r>
                </w:p>
              </w:tc>
            </w:tr>
            <w:tr w:rsidR="00EF38B1" w:rsidTr="0035743A">
              <w:tc>
                <w:tcPr>
                  <w:tcW w:w="3068" w:type="dxa"/>
                </w:tcPr>
                <w:p w:rsidR="00EF38B1" w:rsidRDefault="00EF38B1" w:rsidP="00CB238E">
                  <w:pPr>
                    <w:ind w:right="-57"/>
                  </w:pPr>
                </w:p>
              </w:tc>
              <w:tc>
                <w:tcPr>
                  <w:tcW w:w="3068" w:type="dxa"/>
                </w:tcPr>
                <w:p w:rsidR="00EF38B1" w:rsidRDefault="00EF38B1" w:rsidP="00CB238E">
                  <w:pPr>
                    <w:ind w:right="-57"/>
                  </w:pPr>
                </w:p>
              </w:tc>
              <w:tc>
                <w:tcPr>
                  <w:tcW w:w="3069" w:type="dxa"/>
                </w:tcPr>
                <w:p w:rsidR="00EF38B1" w:rsidRDefault="00EF38B1" w:rsidP="00CB238E">
                  <w:pPr>
                    <w:ind w:right="-57"/>
                  </w:pPr>
                </w:p>
              </w:tc>
            </w:tr>
          </w:tbl>
          <w:p w:rsidR="00EF38B1" w:rsidRDefault="00EF38B1" w:rsidP="00CB238E">
            <w:pPr>
              <w:ind w:right="-57"/>
            </w:pPr>
          </w:p>
        </w:tc>
        <w:tc>
          <w:tcPr>
            <w:tcW w:w="918" w:type="dxa"/>
          </w:tcPr>
          <w:p w:rsidR="00EF38B1" w:rsidRDefault="00EF38B1" w:rsidP="00B05623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>221</w:t>
            </w:r>
          </w:p>
        </w:tc>
      </w:tr>
    </w:tbl>
    <w:p w:rsidR="00011A7E" w:rsidRDefault="00011A7E"/>
    <w:p w:rsidR="00EF38B1" w:rsidRDefault="00EF38B1"/>
    <w:p w:rsidR="00EF38B1" w:rsidRDefault="00EF38B1"/>
    <w:p w:rsidR="00EF38B1" w:rsidRDefault="00EF38B1"/>
    <w:tbl>
      <w:tblPr>
        <w:tblStyle w:val="a4"/>
        <w:tblW w:w="10941" w:type="dxa"/>
        <w:tblInd w:w="-60" w:type="dxa"/>
        <w:tblLayout w:type="fixed"/>
        <w:tblLook w:val="04A0" w:firstRow="1" w:lastRow="0" w:firstColumn="1" w:lastColumn="0" w:noHBand="0" w:noVBand="1"/>
      </w:tblPr>
      <w:tblGrid>
        <w:gridCol w:w="587"/>
        <w:gridCol w:w="4793"/>
        <w:gridCol w:w="4643"/>
        <w:gridCol w:w="918"/>
      </w:tblGrid>
      <w:tr w:rsidR="00EF38B1" w:rsidTr="007A43A9">
        <w:trPr>
          <w:trHeight w:val="4797"/>
        </w:trPr>
        <w:tc>
          <w:tcPr>
            <w:tcW w:w="587" w:type="dxa"/>
          </w:tcPr>
          <w:p w:rsidR="00EF38B1" w:rsidRPr="00690820" w:rsidRDefault="00EF38B1" w:rsidP="00DD108F">
            <w:pPr>
              <w:pStyle w:val="a7"/>
              <w:numPr>
                <w:ilvl w:val="0"/>
                <w:numId w:val="6"/>
              </w:numPr>
              <w:ind w:right="-57"/>
              <w:rPr>
                <w:bCs/>
                <w:iCs/>
              </w:rPr>
            </w:pPr>
          </w:p>
        </w:tc>
        <w:tc>
          <w:tcPr>
            <w:tcW w:w="9436" w:type="dxa"/>
            <w:gridSpan w:val="2"/>
            <w:vAlign w:val="center"/>
          </w:tcPr>
          <w:p w:rsidR="00EF38B1" w:rsidRDefault="00EF38B1" w:rsidP="00422854">
            <w:pPr>
              <w:ind w:right="-57"/>
              <w:jc w:val="center"/>
              <w:rPr>
                <w:bCs/>
                <w:iCs/>
              </w:rPr>
            </w:pPr>
            <w:r>
              <w:rPr>
                <w:noProof/>
              </w:rPr>
              <w:drawing>
                <wp:inline distT="0" distB="0" distL="0" distR="0" wp14:anchorId="5D3FF287" wp14:editId="79480E17">
                  <wp:extent cx="5000625" cy="2372091"/>
                  <wp:effectExtent l="19050" t="0" r="9525" b="0"/>
                  <wp:docPr id="130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t="1084" r="3852" b="63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23720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169"/>
              <w:gridCol w:w="1134"/>
            </w:tblGrid>
            <w:tr w:rsidR="00EF38B1" w:rsidTr="00EF38B1">
              <w:trPr>
                <w:jc w:val="center"/>
              </w:trPr>
              <w:tc>
                <w:tcPr>
                  <w:tcW w:w="1169" w:type="dxa"/>
                </w:tcPr>
                <w:p w:rsidR="00EF38B1" w:rsidRDefault="00EF38B1" w:rsidP="00422854">
                  <w:pPr>
                    <w:ind w:right="-57"/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А</w:t>
                  </w:r>
                </w:p>
              </w:tc>
              <w:tc>
                <w:tcPr>
                  <w:tcW w:w="1134" w:type="dxa"/>
                </w:tcPr>
                <w:p w:rsidR="00EF38B1" w:rsidRDefault="00EF38B1" w:rsidP="00422854">
                  <w:pPr>
                    <w:ind w:right="-57"/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Б</w:t>
                  </w:r>
                </w:p>
              </w:tc>
            </w:tr>
            <w:tr w:rsidR="00EF38B1" w:rsidTr="00EF38B1">
              <w:trPr>
                <w:jc w:val="center"/>
              </w:trPr>
              <w:tc>
                <w:tcPr>
                  <w:tcW w:w="1169" w:type="dxa"/>
                </w:tcPr>
                <w:p w:rsidR="00EF38B1" w:rsidRDefault="00EF38B1" w:rsidP="00422854">
                  <w:pPr>
                    <w:ind w:right="-57"/>
                    <w:jc w:val="center"/>
                    <w:rPr>
                      <w:bCs/>
                      <w:iCs/>
                    </w:rPr>
                  </w:pPr>
                </w:p>
              </w:tc>
              <w:tc>
                <w:tcPr>
                  <w:tcW w:w="1134" w:type="dxa"/>
                </w:tcPr>
                <w:p w:rsidR="00EF38B1" w:rsidRDefault="00EF38B1" w:rsidP="00422854">
                  <w:pPr>
                    <w:ind w:right="-57"/>
                    <w:jc w:val="center"/>
                    <w:rPr>
                      <w:bCs/>
                      <w:iCs/>
                    </w:rPr>
                  </w:pPr>
                </w:p>
              </w:tc>
            </w:tr>
          </w:tbl>
          <w:p w:rsidR="00EF38B1" w:rsidRDefault="00EF38B1" w:rsidP="00422854">
            <w:pPr>
              <w:ind w:right="-57"/>
              <w:jc w:val="center"/>
              <w:rPr>
                <w:bCs/>
                <w:iCs/>
              </w:rPr>
            </w:pPr>
          </w:p>
        </w:tc>
        <w:tc>
          <w:tcPr>
            <w:tcW w:w="918" w:type="dxa"/>
          </w:tcPr>
          <w:p w:rsidR="00EF38B1" w:rsidRDefault="00EF38B1" w:rsidP="00422854">
            <w:pPr>
              <w:ind w:right="-57"/>
              <w:jc w:val="center"/>
              <w:rPr>
                <w:noProof/>
              </w:rPr>
            </w:pPr>
            <w:r>
              <w:rPr>
                <w:noProof/>
              </w:rPr>
              <w:t>43</w:t>
            </w:r>
          </w:p>
        </w:tc>
      </w:tr>
      <w:tr w:rsidR="00F40D8A" w:rsidTr="00011A7E">
        <w:tc>
          <w:tcPr>
            <w:tcW w:w="587" w:type="dxa"/>
          </w:tcPr>
          <w:p w:rsidR="00F40D8A" w:rsidRDefault="00F40D8A" w:rsidP="00DD108F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2"/>
          </w:tcPr>
          <w:p w:rsidR="00F40D8A" w:rsidRDefault="00F40D8A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C517B85" wp14:editId="3CFC7E33">
                  <wp:extent cx="5134610" cy="1626870"/>
                  <wp:effectExtent l="19050" t="0" r="8890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1626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D823F0C" wp14:editId="48B98501">
                  <wp:extent cx="826770" cy="404495"/>
                  <wp:effectExtent l="19050" t="0" r="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6770" cy="404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40D8A" w:rsidRDefault="00F40D8A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3</w:t>
            </w:r>
          </w:p>
        </w:tc>
      </w:tr>
      <w:tr w:rsidR="00447FFB" w:rsidTr="00011A7E">
        <w:tc>
          <w:tcPr>
            <w:tcW w:w="587" w:type="dxa"/>
          </w:tcPr>
          <w:p w:rsidR="00447FFB" w:rsidRDefault="00447FFB" w:rsidP="00DD108F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2"/>
          </w:tcPr>
          <w:p w:rsidR="00447FFB" w:rsidRDefault="00447FFB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0304272" wp14:editId="2671C30B">
                  <wp:extent cx="5170170" cy="1626870"/>
                  <wp:effectExtent l="19050" t="0" r="0" b="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1626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554363D" wp14:editId="3AB1B9AC">
                  <wp:extent cx="826770" cy="404495"/>
                  <wp:effectExtent l="19050" t="0" r="0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6770" cy="404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447FFB" w:rsidRDefault="00447FFB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3</w:t>
            </w:r>
          </w:p>
        </w:tc>
      </w:tr>
      <w:tr w:rsidR="002F480B" w:rsidTr="00011A7E">
        <w:tc>
          <w:tcPr>
            <w:tcW w:w="587" w:type="dxa"/>
          </w:tcPr>
          <w:p w:rsidR="002F480B" w:rsidRDefault="002F480B" w:rsidP="00DD108F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2"/>
          </w:tcPr>
          <w:p w:rsidR="002F480B" w:rsidRDefault="002F480B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F2CCA88" wp14:editId="0462B573">
                  <wp:extent cx="5213985" cy="1582420"/>
                  <wp:effectExtent l="19050" t="0" r="5715" b="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1582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9D7C1C9" wp14:editId="45322106">
                  <wp:extent cx="791210" cy="430530"/>
                  <wp:effectExtent l="19050" t="0" r="8890" b="0"/>
                  <wp:docPr id="157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1210" cy="430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2F480B" w:rsidRDefault="002F480B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13</w:t>
            </w:r>
          </w:p>
        </w:tc>
      </w:tr>
      <w:tr w:rsidR="0035743A" w:rsidTr="00011A7E">
        <w:tc>
          <w:tcPr>
            <w:tcW w:w="587" w:type="dxa"/>
          </w:tcPr>
          <w:p w:rsidR="0035743A" w:rsidRDefault="0035743A" w:rsidP="00DD108F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2"/>
          </w:tcPr>
          <w:p w:rsidR="0035743A" w:rsidRDefault="0035743A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F29B753" wp14:editId="6E6AC451">
                  <wp:extent cx="5213985" cy="2391410"/>
                  <wp:effectExtent l="19050" t="0" r="5715" b="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2391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35743A" w:rsidRDefault="0035743A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24</w:t>
            </w:r>
          </w:p>
        </w:tc>
      </w:tr>
      <w:tr w:rsidR="00EF38B1" w:rsidTr="004A336C">
        <w:trPr>
          <w:trHeight w:val="3595"/>
        </w:trPr>
        <w:tc>
          <w:tcPr>
            <w:tcW w:w="587" w:type="dxa"/>
          </w:tcPr>
          <w:p w:rsidR="00EF38B1" w:rsidRDefault="00EF38B1" w:rsidP="00DD108F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2"/>
          </w:tcPr>
          <w:p w:rsidR="00EF38B1" w:rsidRDefault="00EF38B1" w:rsidP="00DD108F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 wp14:anchorId="10FA371D" wp14:editId="6A21055C">
                  <wp:extent cx="5762625" cy="1608538"/>
                  <wp:effectExtent l="19050" t="0" r="9525" b="0"/>
                  <wp:docPr id="131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16085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38B1" w:rsidRDefault="00EF38B1" w:rsidP="00DD108F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028"/>
              <w:gridCol w:w="992"/>
            </w:tblGrid>
            <w:tr w:rsidR="00EF38B1" w:rsidTr="00EF38B1">
              <w:trPr>
                <w:jc w:val="center"/>
              </w:trPr>
              <w:tc>
                <w:tcPr>
                  <w:tcW w:w="1028" w:type="dxa"/>
                </w:tcPr>
                <w:p w:rsidR="00EF38B1" w:rsidRDefault="00EF38B1" w:rsidP="00EF38B1">
                  <w:pPr>
                    <w:pStyle w:val="a7"/>
                    <w:tabs>
                      <w:tab w:val="left" w:pos="426"/>
                    </w:tabs>
                    <w:ind w:left="0" w:right="-57"/>
                    <w:jc w:val="center"/>
                  </w:pPr>
                  <w:r>
                    <w:t>А</w:t>
                  </w:r>
                </w:p>
              </w:tc>
              <w:tc>
                <w:tcPr>
                  <w:tcW w:w="992" w:type="dxa"/>
                </w:tcPr>
                <w:p w:rsidR="00EF38B1" w:rsidRDefault="00EF38B1" w:rsidP="00EF38B1">
                  <w:pPr>
                    <w:pStyle w:val="a7"/>
                    <w:tabs>
                      <w:tab w:val="left" w:pos="426"/>
                    </w:tabs>
                    <w:ind w:left="0" w:right="-57"/>
                    <w:jc w:val="center"/>
                  </w:pPr>
                  <w:r>
                    <w:t>Б</w:t>
                  </w:r>
                </w:p>
              </w:tc>
            </w:tr>
            <w:tr w:rsidR="00EF38B1" w:rsidTr="00EF38B1">
              <w:trPr>
                <w:jc w:val="center"/>
              </w:trPr>
              <w:tc>
                <w:tcPr>
                  <w:tcW w:w="1028" w:type="dxa"/>
                </w:tcPr>
                <w:p w:rsidR="00EF38B1" w:rsidRDefault="00EF38B1" w:rsidP="00DD108F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  <w:tc>
                <w:tcPr>
                  <w:tcW w:w="992" w:type="dxa"/>
                </w:tcPr>
                <w:p w:rsidR="00EF38B1" w:rsidRDefault="00EF38B1" w:rsidP="00DD108F">
                  <w:pPr>
                    <w:pStyle w:val="a7"/>
                    <w:tabs>
                      <w:tab w:val="left" w:pos="426"/>
                    </w:tabs>
                    <w:ind w:left="0" w:right="-57"/>
                    <w:jc w:val="both"/>
                  </w:pPr>
                </w:p>
              </w:tc>
            </w:tr>
          </w:tbl>
          <w:p w:rsidR="00EF38B1" w:rsidRDefault="00EF38B1" w:rsidP="00DD108F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918" w:type="dxa"/>
          </w:tcPr>
          <w:p w:rsidR="00EF38B1" w:rsidRDefault="00EF38B1" w:rsidP="00DD108F">
            <w:pPr>
              <w:pStyle w:val="a7"/>
              <w:tabs>
                <w:tab w:val="left" w:pos="426"/>
              </w:tabs>
              <w:ind w:left="0" w:right="-57"/>
              <w:jc w:val="both"/>
              <w:rPr>
                <w:noProof/>
              </w:rPr>
            </w:pPr>
            <w:r>
              <w:rPr>
                <w:noProof/>
              </w:rPr>
              <w:t>32</w:t>
            </w:r>
          </w:p>
        </w:tc>
      </w:tr>
      <w:tr w:rsidR="002F480B" w:rsidTr="00405393">
        <w:tc>
          <w:tcPr>
            <w:tcW w:w="587" w:type="dxa"/>
          </w:tcPr>
          <w:p w:rsidR="002F480B" w:rsidRPr="00B05623" w:rsidRDefault="002F480B" w:rsidP="00B05623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lang w:val="en-US"/>
              </w:rPr>
            </w:pPr>
          </w:p>
        </w:tc>
        <w:tc>
          <w:tcPr>
            <w:tcW w:w="9436" w:type="dxa"/>
            <w:gridSpan w:val="2"/>
          </w:tcPr>
          <w:p w:rsidR="002F480B" w:rsidRPr="00E32B64" w:rsidRDefault="002F480B" w:rsidP="00B05623">
            <w:pPr>
              <w:ind w:right="-57"/>
              <w:jc w:val="center"/>
            </w:pPr>
            <w:r>
              <w:rPr>
                <w:noProof/>
              </w:rPr>
              <w:drawing>
                <wp:inline distT="0" distB="0" distL="0" distR="0" wp14:anchorId="0FD7929C" wp14:editId="5C202BA2">
                  <wp:extent cx="5170170" cy="879475"/>
                  <wp:effectExtent l="19050" t="0" r="0" b="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879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936D232" wp14:editId="272ABB08">
                  <wp:extent cx="5020310" cy="1520825"/>
                  <wp:effectExtent l="19050" t="0" r="8890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0310" cy="1520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2F480B" w:rsidRDefault="002F480B" w:rsidP="002F480B">
            <w:pPr>
              <w:ind w:right="-57"/>
              <w:jc w:val="center"/>
            </w:pPr>
            <w:r>
              <w:t>34</w:t>
            </w:r>
          </w:p>
        </w:tc>
      </w:tr>
      <w:tr w:rsidR="002F480B" w:rsidTr="00405393">
        <w:tc>
          <w:tcPr>
            <w:tcW w:w="587" w:type="dxa"/>
          </w:tcPr>
          <w:p w:rsidR="002F480B" w:rsidRPr="00B05623" w:rsidRDefault="002F480B" w:rsidP="00B05623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lang w:val="en-US"/>
              </w:rPr>
            </w:pPr>
          </w:p>
        </w:tc>
        <w:tc>
          <w:tcPr>
            <w:tcW w:w="9436" w:type="dxa"/>
            <w:gridSpan w:val="2"/>
          </w:tcPr>
          <w:p w:rsidR="002F480B" w:rsidRDefault="002F480B" w:rsidP="00B05623">
            <w:pPr>
              <w:ind w:right="-57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D55E6D7" wp14:editId="5385A424">
                  <wp:extent cx="4985385" cy="2365375"/>
                  <wp:effectExtent l="19050" t="0" r="5715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5385" cy="236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2F480B" w:rsidRDefault="002F480B" w:rsidP="00B05623">
            <w:pPr>
              <w:ind w:right="-57"/>
              <w:jc w:val="center"/>
            </w:pPr>
            <w:r>
              <w:t>21</w:t>
            </w:r>
          </w:p>
        </w:tc>
      </w:tr>
      <w:tr w:rsidR="00EF38B1" w:rsidTr="00EF38B1">
        <w:trPr>
          <w:trHeight w:val="6802"/>
        </w:trPr>
        <w:tc>
          <w:tcPr>
            <w:tcW w:w="587" w:type="dxa"/>
          </w:tcPr>
          <w:p w:rsidR="00EF38B1" w:rsidRPr="00B05623" w:rsidRDefault="00EF38B1" w:rsidP="00B05623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lang w:val="en-US"/>
              </w:rPr>
            </w:pPr>
          </w:p>
        </w:tc>
        <w:tc>
          <w:tcPr>
            <w:tcW w:w="9436" w:type="dxa"/>
            <w:gridSpan w:val="2"/>
          </w:tcPr>
          <w:p w:rsidR="00EF38B1" w:rsidRPr="00E32B64" w:rsidRDefault="00EF38B1" w:rsidP="00B05623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E32B64">
              <w:t xml:space="preserve">Два резистора подключены к источнику тока с ЭДС  </w:t>
            </w:r>
            <w:r w:rsidRPr="00166CA4">
              <w:rPr>
                <w:i/>
                <w:sz w:val="28"/>
                <w:szCs w:val="28"/>
              </w:rPr>
              <w:t>ε</w:t>
            </w:r>
            <w:r w:rsidRPr="00E32B64">
              <w:t xml:space="preserve"> и внутренним сопротивлением  </w:t>
            </w:r>
            <w:r w:rsidRPr="00E32B64">
              <w:rPr>
                <w:i/>
              </w:rPr>
              <w:t>r</w:t>
            </w:r>
            <w:r w:rsidRPr="00E32B64">
              <w:t xml:space="preserve"> (см. рисунок). Напряжение на первом резисторе равно  </w:t>
            </w:r>
            <w:r w:rsidRPr="00E32B64">
              <w:rPr>
                <w:i/>
              </w:rPr>
              <w:t>U</w:t>
            </w:r>
            <w:r w:rsidRPr="00E32B64">
              <w:rPr>
                <w:i/>
                <w:vertAlign w:val="subscript"/>
              </w:rPr>
              <w:t>1</w:t>
            </w:r>
            <w:r w:rsidRPr="00E32B64">
              <w:t xml:space="preserve">,  а на втором резисторе равно  </w:t>
            </w:r>
            <w:r w:rsidRPr="00E32B64">
              <w:rPr>
                <w:i/>
              </w:rPr>
              <w:t>U</w:t>
            </w:r>
            <w:r w:rsidRPr="00E32B64">
              <w:rPr>
                <w:i/>
                <w:vertAlign w:val="subscript"/>
              </w:rPr>
              <w:t>2</w:t>
            </w:r>
            <w:r w:rsidRPr="00E32B64">
              <w:t>.  Чему равны сопротивления первого и второго резисторов?</w:t>
            </w:r>
          </w:p>
          <w:p w:rsidR="00EF38B1" w:rsidRPr="00E32B64" w:rsidRDefault="00EF38B1" w:rsidP="00B05623">
            <w:r w:rsidRPr="00E32B64">
              <w:t xml:space="preserve">Установите соответствие между физическими величинами и формулами, по которым их можно рассчитать. К каждой позиции первого столбца подберите соответствующую позицию второго и запишите </w:t>
            </w:r>
            <w:r w:rsidRPr="00E32B64">
              <w:rPr>
                <w:u w:val="single"/>
              </w:rPr>
              <w:t>в таблицу</w:t>
            </w:r>
            <w:r w:rsidRPr="00E32B64">
              <w:t xml:space="preserve"> выбранные цифры под соответствующими буквами.</w:t>
            </w:r>
          </w:p>
          <w:tbl>
            <w:tblPr>
              <w:tblW w:w="5013" w:type="pct"/>
              <w:tblLayout w:type="fixed"/>
              <w:tblLook w:val="0000" w:firstRow="0" w:lastRow="0" w:firstColumn="0" w:lastColumn="0" w:noHBand="0" w:noVBand="0"/>
            </w:tblPr>
            <w:tblGrid>
              <w:gridCol w:w="430"/>
              <w:gridCol w:w="3718"/>
              <w:gridCol w:w="839"/>
              <w:gridCol w:w="4177"/>
              <w:gridCol w:w="69"/>
              <w:gridCol w:w="11"/>
            </w:tblGrid>
            <w:tr w:rsidR="00EF38B1" w:rsidRPr="00E32B64" w:rsidTr="00FC74E4">
              <w:trPr>
                <w:gridAfter w:val="2"/>
                <w:wAfter w:w="85" w:type="dxa"/>
              </w:trPr>
              <w:tc>
                <w:tcPr>
                  <w:tcW w:w="4445" w:type="dxa"/>
                  <w:gridSpan w:val="2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EF38B1" w:rsidRPr="00E32B64" w:rsidRDefault="00EF38B1" w:rsidP="00FC74E4">
                  <w:pPr>
                    <w:jc w:val="center"/>
                  </w:pPr>
                  <w:r w:rsidRPr="00E32B64">
                    <w:t>ФИЗИЧЕСКАЯ ВЕЛИЧИНА</w:t>
                  </w:r>
                </w:p>
              </w:tc>
              <w:tc>
                <w:tcPr>
                  <w:tcW w:w="5365" w:type="dxa"/>
                  <w:gridSpan w:val="2"/>
                  <w:vAlign w:val="center"/>
                </w:tcPr>
                <w:p w:rsidR="00EF38B1" w:rsidRPr="00E32B64" w:rsidRDefault="00EF38B1" w:rsidP="00FC74E4">
                  <w:pPr>
                    <w:jc w:val="center"/>
                  </w:pPr>
                  <w:r w:rsidRPr="00E32B64">
                    <w:t>ФОРМУЛА</w:t>
                  </w:r>
                </w:p>
              </w:tc>
            </w:tr>
            <w:tr w:rsidR="00EF38B1" w:rsidRPr="00E32B64" w:rsidTr="00FC74E4"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</w:tcPr>
                <w:p w:rsidR="00EF38B1" w:rsidRPr="00E32B64" w:rsidRDefault="00EF38B1" w:rsidP="00FC74E4">
                  <w:pPr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А)</w:t>
                  </w:r>
                </w:p>
              </w:tc>
              <w:tc>
                <w:tcPr>
                  <w:tcW w:w="3985" w:type="dxa"/>
                </w:tcPr>
                <w:p w:rsidR="00EF38B1" w:rsidRPr="00E32B64" w:rsidRDefault="00EF38B1" w:rsidP="00FC74E4">
                  <w:pPr>
                    <w:rPr>
                      <w:lang w:val="en-US" w:eastAsia="en-US"/>
                    </w:rPr>
                  </w:pPr>
                  <w:r w:rsidRPr="00E32B64">
                    <w:rPr>
                      <w:lang w:eastAsia="en-US"/>
                    </w:rPr>
                    <w:t xml:space="preserve">Сопротивление резистора  </w:t>
                  </w:r>
                  <w:r w:rsidRPr="00E32B64">
                    <w:rPr>
                      <w:i/>
                      <w:lang w:val="en-US" w:eastAsia="en-US"/>
                    </w:rPr>
                    <w:t>R</w:t>
                  </w:r>
                  <w:r w:rsidRPr="00E32B64">
                    <w:rPr>
                      <w:i/>
                      <w:vertAlign w:val="subscript"/>
                      <w:lang w:val="en-US" w:eastAsia="en-US"/>
                    </w:rPr>
                    <w:t>1</w:t>
                  </w:r>
                </w:p>
              </w:tc>
              <w:tc>
                <w:tcPr>
                  <w:tcW w:w="885" w:type="dxa"/>
                </w:tcPr>
                <w:p w:rsidR="00EF38B1" w:rsidRPr="00E32B64" w:rsidRDefault="00EF38B1" w:rsidP="00FC74E4">
                  <w:r w:rsidRPr="00E32B64">
                    <w:t>1)</w:t>
                  </w:r>
                </w:p>
              </w:tc>
              <w:tc>
                <w:tcPr>
                  <w:tcW w:w="4565" w:type="dxa"/>
                  <w:gridSpan w:val="3"/>
                </w:tcPr>
                <w:p w:rsidR="00EF38B1" w:rsidRPr="00E32B64" w:rsidRDefault="00EF38B1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26" type="#_x0000_t75" style="width:80.25pt;height:35.25pt" o:ole="">
                        <v:imagedata r:id="rId54" o:title=""/>
                      </v:shape>
                      <o:OLEObject Type="Embed" ProgID="Equation.DSMT4" ShapeID="_x0000_i1026" DrawAspect="Content" ObjectID="_1807773225" r:id="rId55"/>
                    </w:object>
                  </w:r>
                </w:p>
              </w:tc>
            </w:tr>
            <w:tr w:rsidR="00EF38B1" w:rsidRPr="00E32B64" w:rsidTr="00FC74E4">
              <w:trPr>
                <w:gridAfter w:val="1"/>
                <w:wAfter w:w="11" w:type="dxa"/>
              </w:trPr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</w:tcPr>
                <w:p w:rsidR="00EF38B1" w:rsidRPr="00E32B64" w:rsidRDefault="00EF38B1" w:rsidP="00FC74E4">
                  <w:r w:rsidRPr="00E32B64">
                    <w:t>Б)</w:t>
                  </w:r>
                </w:p>
              </w:tc>
              <w:tc>
                <w:tcPr>
                  <w:tcW w:w="3985" w:type="dxa"/>
                </w:tcPr>
                <w:p w:rsidR="00EF38B1" w:rsidRPr="00E32B64" w:rsidRDefault="00EF38B1" w:rsidP="00FC74E4">
                  <w:r w:rsidRPr="00E32B64">
                    <w:rPr>
                      <w:lang w:eastAsia="en-US"/>
                    </w:rPr>
                    <w:t xml:space="preserve">Сопротивление резистора  </w:t>
                  </w:r>
                  <w:r w:rsidRPr="00E32B64">
                    <w:rPr>
                      <w:i/>
                      <w:lang w:val="en-US" w:eastAsia="en-US"/>
                    </w:rPr>
                    <w:t>R</w:t>
                  </w:r>
                  <w:r w:rsidRPr="00E32B64">
                    <w:rPr>
                      <w:i/>
                      <w:vertAlign w:val="subscript"/>
                      <w:lang w:val="en-US" w:eastAsia="en-US"/>
                    </w:rPr>
                    <w:t>2</w:t>
                  </w:r>
                </w:p>
              </w:tc>
              <w:tc>
                <w:tcPr>
                  <w:tcW w:w="885" w:type="dxa"/>
                </w:tcPr>
                <w:p w:rsidR="00EF38B1" w:rsidRPr="00E32B64" w:rsidRDefault="00EF38B1" w:rsidP="00FC74E4">
                  <w:r w:rsidRPr="00E32B64">
                    <w:t>2)</w:t>
                  </w:r>
                </w:p>
              </w:tc>
              <w:tc>
                <w:tcPr>
                  <w:tcW w:w="4554" w:type="dxa"/>
                  <w:gridSpan w:val="2"/>
                </w:tcPr>
                <w:p w:rsidR="00EF38B1" w:rsidRPr="00E32B64" w:rsidRDefault="00EF38B1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27" type="#_x0000_t75" style="width:80.25pt;height:35.25pt" o:ole="">
                        <v:imagedata r:id="rId56" o:title=""/>
                      </v:shape>
                      <o:OLEObject Type="Embed" ProgID="Equation.DSMT4" ShapeID="_x0000_i1027" DrawAspect="Content" ObjectID="_1807773226" r:id="rId57"/>
                    </w:object>
                  </w:r>
                </w:p>
              </w:tc>
            </w:tr>
            <w:tr w:rsidR="00EF38B1" w:rsidRPr="00E32B64" w:rsidTr="00FC74E4">
              <w:trPr>
                <w:gridAfter w:val="1"/>
                <w:wAfter w:w="11" w:type="dxa"/>
              </w:trPr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EF38B1" w:rsidRPr="00E32B64" w:rsidRDefault="00EF38B1" w:rsidP="00FC74E4"/>
              </w:tc>
              <w:tc>
                <w:tcPr>
                  <w:tcW w:w="3985" w:type="dxa"/>
                  <w:vAlign w:val="center"/>
                </w:tcPr>
                <w:p w:rsidR="00EF38B1" w:rsidRPr="00E32B64" w:rsidRDefault="00EF38B1" w:rsidP="00FC74E4"/>
              </w:tc>
              <w:tc>
                <w:tcPr>
                  <w:tcW w:w="885" w:type="dxa"/>
                </w:tcPr>
                <w:p w:rsidR="00EF38B1" w:rsidRPr="00E32B64" w:rsidRDefault="00EF38B1" w:rsidP="00FC74E4">
                  <w:r w:rsidRPr="00E32B64">
                    <w:t>3)</w:t>
                  </w:r>
                </w:p>
              </w:tc>
              <w:tc>
                <w:tcPr>
                  <w:tcW w:w="4554" w:type="dxa"/>
                  <w:gridSpan w:val="2"/>
                </w:tcPr>
                <w:p w:rsidR="00EF38B1" w:rsidRPr="00E32B64" w:rsidRDefault="00EF38B1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28" type="#_x0000_t75" style="width:80.25pt;height:35.25pt" o:ole="">
                        <v:imagedata r:id="rId58" o:title=""/>
                      </v:shape>
                      <o:OLEObject Type="Embed" ProgID="Equation.DSMT4" ShapeID="_x0000_i1028" DrawAspect="Content" ObjectID="_1807773227" r:id="rId59"/>
                    </w:object>
                  </w:r>
                </w:p>
              </w:tc>
            </w:tr>
            <w:tr w:rsidR="00EF38B1" w:rsidRPr="00E32B64" w:rsidTr="00FC74E4">
              <w:trPr>
                <w:gridAfter w:val="1"/>
                <w:wAfter w:w="11" w:type="dxa"/>
              </w:trPr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EF38B1" w:rsidRPr="00E32B64" w:rsidRDefault="00EF38B1" w:rsidP="00FC74E4"/>
              </w:tc>
              <w:tc>
                <w:tcPr>
                  <w:tcW w:w="3985" w:type="dxa"/>
                  <w:vAlign w:val="center"/>
                </w:tcPr>
                <w:p w:rsidR="00EF38B1" w:rsidRPr="00E32B64" w:rsidRDefault="00EF38B1" w:rsidP="00FC74E4"/>
              </w:tc>
              <w:tc>
                <w:tcPr>
                  <w:tcW w:w="885" w:type="dxa"/>
                </w:tcPr>
                <w:p w:rsidR="00EF38B1" w:rsidRPr="00E32B64" w:rsidRDefault="00EF38B1" w:rsidP="00FC74E4">
                  <w:r w:rsidRPr="00E32B64">
                    <w:t>4</w:t>
                  </w:r>
                  <w:r>
                    <w:t>)</w:t>
                  </w:r>
                </w:p>
              </w:tc>
              <w:tc>
                <w:tcPr>
                  <w:tcW w:w="4554" w:type="dxa"/>
                  <w:gridSpan w:val="2"/>
                </w:tcPr>
                <w:p w:rsidR="00EF38B1" w:rsidRPr="00E32B64" w:rsidRDefault="00EF38B1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29" type="#_x0000_t75" style="width:80.25pt;height:35.25pt" o:ole="">
                        <v:imagedata r:id="rId60" o:title=""/>
                      </v:shape>
                      <o:OLEObject Type="Embed" ProgID="Equation.DSMT4" ShapeID="_x0000_i1029" DrawAspect="Content" ObjectID="_1807773228" r:id="rId61"/>
                    </w:object>
                  </w:r>
                </w:p>
              </w:tc>
            </w:tr>
          </w:tbl>
          <w:p w:rsidR="00EF38B1" w:rsidRDefault="00EF38B1" w:rsidP="00A97F41">
            <w:pPr>
              <w:ind w:right="-57"/>
              <w:jc w:val="both"/>
              <w:rPr>
                <w:lang w:val="en-US"/>
              </w:rPr>
            </w:pPr>
          </w:p>
          <w:p w:rsidR="00EF38B1" w:rsidRDefault="00EF38B1" w:rsidP="00B05623">
            <w:pPr>
              <w:ind w:right="-57"/>
              <w:jc w:val="center"/>
              <w:rPr>
                <w:sz w:val="24"/>
                <w:szCs w:val="24"/>
              </w:rPr>
            </w:pPr>
            <w:r w:rsidRPr="00E32B64">
              <w:rPr>
                <w:sz w:val="24"/>
                <w:szCs w:val="24"/>
              </w:rPr>
              <w:object w:dxaOrig="2189" w:dyaOrig="1230">
                <v:shape id="_x0000_i1030" type="#_x0000_t75" style="width:109.5pt;height:60.75pt;mso-wrap-distance-left:9.05pt;mso-wrap-distance-top:0;mso-wrap-distance-right:9.05pt;mso-wrap-distance-bottom:0;mso-position-horizontal:absolute;mso-position-horizontal-relative:page;mso-position-vertical:absolute;mso-position-vertical-relative:text" o:ole="" o:allowincell="f" o:allowoverlap="f">
                  <v:imagedata r:id="rId62" o:title=""/>
                </v:shape>
                <o:OLEObject Type="Embed" ProgID="Word.Picture.8" ShapeID="_x0000_i1030" DrawAspect="Content" ObjectID="_1807773229" r:id="rId63"/>
              </w:object>
            </w:r>
          </w:p>
          <w:tbl>
            <w:tblPr>
              <w:tblStyle w:val="a4"/>
              <w:tblW w:w="0" w:type="auto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744"/>
              <w:gridCol w:w="709"/>
            </w:tblGrid>
            <w:tr w:rsidR="00EF38B1" w:rsidTr="00EF38B1">
              <w:trPr>
                <w:jc w:val="right"/>
              </w:trPr>
              <w:tc>
                <w:tcPr>
                  <w:tcW w:w="744" w:type="dxa"/>
                </w:tcPr>
                <w:p w:rsidR="00EF38B1" w:rsidRDefault="00EF38B1" w:rsidP="00EF38B1">
                  <w:pPr>
                    <w:ind w:right="-57"/>
                    <w:jc w:val="center"/>
                    <w:rPr>
                      <w:lang w:val="en-US"/>
                    </w:rPr>
                  </w:pPr>
                  <w:r w:rsidRPr="00E32B64">
                    <w:t>А</w:t>
                  </w:r>
                </w:p>
              </w:tc>
              <w:tc>
                <w:tcPr>
                  <w:tcW w:w="709" w:type="dxa"/>
                </w:tcPr>
                <w:p w:rsidR="00EF38B1" w:rsidRDefault="00EF38B1" w:rsidP="00B05623">
                  <w:pPr>
                    <w:ind w:right="-57"/>
                    <w:jc w:val="center"/>
                    <w:rPr>
                      <w:lang w:val="en-US"/>
                    </w:rPr>
                  </w:pPr>
                  <w:r w:rsidRPr="00E32B64">
                    <w:t>Б</w:t>
                  </w:r>
                </w:p>
              </w:tc>
            </w:tr>
            <w:tr w:rsidR="00EF38B1" w:rsidTr="00EF38B1">
              <w:trPr>
                <w:jc w:val="right"/>
              </w:trPr>
              <w:tc>
                <w:tcPr>
                  <w:tcW w:w="744" w:type="dxa"/>
                </w:tcPr>
                <w:p w:rsidR="00EF38B1" w:rsidRDefault="00EF38B1" w:rsidP="00B05623">
                  <w:pPr>
                    <w:ind w:right="-57"/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709" w:type="dxa"/>
                </w:tcPr>
                <w:p w:rsidR="00EF38B1" w:rsidRDefault="00EF38B1" w:rsidP="00B05623">
                  <w:pPr>
                    <w:ind w:right="-57"/>
                    <w:jc w:val="center"/>
                    <w:rPr>
                      <w:lang w:val="en-US"/>
                    </w:rPr>
                  </w:pPr>
                </w:p>
              </w:tc>
            </w:tr>
          </w:tbl>
          <w:p w:rsidR="00EF38B1" w:rsidRDefault="00EF38B1" w:rsidP="00B05623">
            <w:pPr>
              <w:ind w:right="-57"/>
              <w:jc w:val="center"/>
              <w:rPr>
                <w:lang w:val="en-US"/>
              </w:rPr>
            </w:pPr>
          </w:p>
          <w:p w:rsidR="00EF38B1" w:rsidRDefault="00EF38B1" w:rsidP="00CB238E">
            <w:pPr>
              <w:ind w:right="-57"/>
              <w:jc w:val="center"/>
              <w:rPr>
                <w:lang w:val="en-US"/>
              </w:rPr>
            </w:pPr>
          </w:p>
        </w:tc>
        <w:tc>
          <w:tcPr>
            <w:tcW w:w="918" w:type="dxa"/>
          </w:tcPr>
          <w:p w:rsidR="00EF38B1" w:rsidRPr="00E32B64" w:rsidRDefault="00EF38B1" w:rsidP="00B05623">
            <w:pPr>
              <w:ind w:right="-57"/>
              <w:jc w:val="center"/>
            </w:pPr>
            <w:r>
              <w:t>31</w:t>
            </w:r>
          </w:p>
        </w:tc>
      </w:tr>
      <w:tr w:rsidR="00FC34E6" w:rsidTr="00011A7E">
        <w:tc>
          <w:tcPr>
            <w:tcW w:w="587" w:type="dxa"/>
          </w:tcPr>
          <w:p w:rsidR="00FC34E6" w:rsidRPr="00EE1CD5" w:rsidRDefault="00FC34E6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FC34E6" w:rsidRPr="00EE1CD5" w:rsidRDefault="00FC34E6" w:rsidP="00EE1CD5">
            <w:pPr>
              <w:tabs>
                <w:tab w:val="left" w:pos="426"/>
              </w:tabs>
              <w:ind w:right="-57"/>
              <w:jc w:val="both"/>
            </w:pPr>
            <w:r>
              <w:rPr>
                <w:noProof/>
              </w:rPr>
              <w:drawing>
                <wp:inline distT="0" distB="0" distL="0" distR="0" wp14:anchorId="48F6D158" wp14:editId="3FC9F5C2">
                  <wp:extent cx="5055870" cy="3613785"/>
                  <wp:effectExtent l="19050" t="0" r="0" b="0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361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C34E6" w:rsidRDefault="00FC34E6" w:rsidP="00EE1CD5">
            <w:pPr>
              <w:tabs>
                <w:tab w:val="left" w:pos="426"/>
              </w:tabs>
              <w:ind w:right="-57"/>
              <w:jc w:val="both"/>
            </w:pPr>
            <w:r>
              <w:t>41</w:t>
            </w:r>
          </w:p>
        </w:tc>
      </w:tr>
      <w:tr w:rsidR="00FC34E6" w:rsidTr="00011A7E">
        <w:tc>
          <w:tcPr>
            <w:tcW w:w="587" w:type="dxa"/>
          </w:tcPr>
          <w:p w:rsidR="00FC34E6" w:rsidRPr="00EE1CD5" w:rsidRDefault="00FC34E6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FC34E6" w:rsidRDefault="00FC34E6" w:rsidP="00EE1CD5">
            <w:pPr>
              <w:tabs>
                <w:tab w:val="left" w:pos="426"/>
              </w:tabs>
              <w:ind w:right="-57"/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1E5F6AF" wp14:editId="2E355DEF">
                  <wp:extent cx="5055870" cy="3561080"/>
                  <wp:effectExtent l="1905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356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FC34E6" w:rsidRDefault="00FC34E6" w:rsidP="00EE1CD5">
            <w:pPr>
              <w:tabs>
                <w:tab w:val="left" w:pos="426"/>
              </w:tabs>
              <w:ind w:right="-57"/>
              <w:jc w:val="both"/>
            </w:pPr>
            <w:r>
              <w:t>32</w:t>
            </w:r>
          </w:p>
        </w:tc>
      </w:tr>
      <w:tr w:rsidR="0038326D" w:rsidTr="00011A7E">
        <w:tc>
          <w:tcPr>
            <w:tcW w:w="587" w:type="dxa"/>
          </w:tcPr>
          <w:p w:rsidR="0038326D" w:rsidRPr="00EE1CD5" w:rsidRDefault="0038326D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38326D" w:rsidRDefault="0038326D" w:rsidP="00EE1CD5">
            <w:pPr>
              <w:tabs>
                <w:tab w:val="left" w:pos="426"/>
              </w:tabs>
              <w:ind w:right="-57"/>
              <w:jc w:val="both"/>
              <w:rPr>
                <w:noProof/>
              </w:rPr>
            </w:pPr>
            <w:r w:rsidRPr="002C6163">
              <w:rPr>
                <w:noProof/>
              </w:rPr>
              <w:drawing>
                <wp:inline distT="0" distB="0" distL="0" distR="0" wp14:anchorId="459C4F9C" wp14:editId="18A6F5D5">
                  <wp:extent cx="4261513" cy="3168179"/>
                  <wp:effectExtent l="0" t="0" r="0" b="0"/>
                  <wp:docPr id="111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 l="8338" t="51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5875" cy="3171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38326D" w:rsidRDefault="0038326D" w:rsidP="00EE1CD5">
            <w:pPr>
              <w:tabs>
                <w:tab w:val="left" w:pos="426"/>
              </w:tabs>
              <w:ind w:right="-57"/>
              <w:jc w:val="both"/>
            </w:pPr>
            <w:r>
              <w:t>41</w:t>
            </w:r>
          </w:p>
        </w:tc>
      </w:tr>
      <w:tr w:rsidR="0038326D" w:rsidTr="00011A7E">
        <w:tc>
          <w:tcPr>
            <w:tcW w:w="587" w:type="dxa"/>
          </w:tcPr>
          <w:p w:rsidR="0038326D" w:rsidRPr="00EE1CD5" w:rsidRDefault="0038326D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38326D" w:rsidRDefault="0038326D" w:rsidP="00EE1CD5">
            <w:pPr>
              <w:tabs>
                <w:tab w:val="left" w:pos="426"/>
              </w:tabs>
              <w:ind w:right="-57"/>
              <w:jc w:val="both"/>
              <w:rPr>
                <w:noProof/>
              </w:rPr>
            </w:pPr>
            <w:r w:rsidRPr="002C6163">
              <w:rPr>
                <w:noProof/>
              </w:rPr>
              <w:drawing>
                <wp:inline distT="0" distB="0" distL="0" distR="0" wp14:anchorId="78149327" wp14:editId="485E4211">
                  <wp:extent cx="4741258" cy="3053359"/>
                  <wp:effectExtent l="0" t="0" r="0" b="0"/>
                  <wp:docPr id="98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 l="9621" t="21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4274" cy="30553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38326D" w:rsidRDefault="0038326D" w:rsidP="00EE1CD5">
            <w:pPr>
              <w:tabs>
                <w:tab w:val="left" w:pos="426"/>
              </w:tabs>
              <w:ind w:right="-57"/>
              <w:jc w:val="both"/>
            </w:pPr>
            <w:r>
              <w:t>14</w:t>
            </w:r>
          </w:p>
        </w:tc>
      </w:tr>
      <w:tr w:rsidR="00EF38B1" w:rsidTr="00EF38B1">
        <w:trPr>
          <w:trHeight w:val="3720"/>
        </w:trPr>
        <w:tc>
          <w:tcPr>
            <w:tcW w:w="587" w:type="dxa"/>
          </w:tcPr>
          <w:p w:rsidR="00EF38B1" w:rsidRPr="00EE1CD5" w:rsidRDefault="00EF38B1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EF38B1" w:rsidRPr="00EE1CD5" w:rsidRDefault="00EF38B1" w:rsidP="00EE1CD5">
            <w:pPr>
              <w:tabs>
                <w:tab w:val="left" w:pos="426"/>
              </w:tabs>
              <w:ind w:right="-57"/>
              <w:jc w:val="both"/>
            </w:pPr>
            <w:r w:rsidRPr="00EE1CD5">
              <w:t xml:space="preserve">Резистор с сопротивлением </w:t>
            </w:r>
            <w:r w:rsidRPr="00EE1CD5">
              <w:rPr>
                <w:i/>
              </w:rPr>
              <w:t>R</w:t>
            </w:r>
            <w:r w:rsidRPr="00EE1CD5">
              <w:t xml:space="preserve"> подключен к источнику тока с внутренним сопротивлением </w:t>
            </w:r>
            <w:r w:rsidRPr="00EE1CD5">
              <w:rPr>
                <w:i/>
              </w:rPr>
              <w:t>r</w:t>
            </w:r>
            <w:r w:rsidRPr="00EE1CD5">
              <w:t xml:space="preserve">. Сила тока в цепи равна </w:t>
            </w:r>
            <w:r w:rsidRPr="00EE1CD5">
              <w:rPr>
                <w:i/>
              </w:rPr>
              <w:t>I</w:t>
            </w:r>
            <w:r w:rsidRPr="00EE1CD5">
              <w:t>. Чему равны ЭДС источника и напряжение на его выводах?</w:t>
            </w:r>
          </w:p>
          <w:p w:rsidR="00EF38B1" w:rsidRPr="00E32B64" w:rsidRDefault="00EF38B1" w:rsidP="00EE1CD5">
            <w:r w:rsidRPr="00E32B64">
              <w:t>Установите соответствие между физическими величинами  и формулами, по которым их можно рассчитать. К каждой позиции первого столбца подберите соответствующую позицию второго и запишите в таблицу выбранные цифры под соответствующими буквами.</w:t>
            </w:r>
          </w:p>
          <w:p w:rsidR="00EF38B1" w:rsidRPr="00E32B64" w:rsidRDefault="00EF38B1" w:rsidP="00EE1CD5"/>
          <w:p w:rsidR="00EF38B1" w:rsidRPr="00E32B64" w:rsidRDefault="00EF38B1" w:rsidP="00EE1CD5">
            <w:r w:rsidRPr="00E32B64">
              <w:t>ФИЗИЧЕСКАЯ ВЕЛИЧИНА</w:t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>ФОРМУЛА</w:t>
            </w:r>
          </w:p>
          <w:p w:rsidR="00EF38B1" w:rsidRPr="00E32B64" w:rsidRDefault="00EF38B1" w:rsidP="00EE1CD5">
            <w:r w:rsidRPr="00E32B64">
              <w:t>А)</w:t>
            </w:r>
            <w:r w:rsidRPr="00E32B64">
              <w:tab/>
              <w:t>ЭДС источника</w:t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 xml:space="preserve">1) </w:t>
            </w:r>
            <w:r w:rsidRPr="00E32B64">
              <w:tab/>
            </w:r>
            <w:r w:rsidRPr="00E32B64">
              <w:rPr>
                <w:position w:val="-4"/>
                <w:sz w:val="24"/>
                <w:szCs w:val="24"/>
                <w:lang w:val="en-US"/>
              </w:rPr>
              <w:object w:dxaOrig="300" w:dyaOrig="279">
                <v:shape id="_x0000_i1031" type="#_x0000_t75" style="width:14.25pt;height:13.5pt" o:ole="">
                  <v:imagedata r:id="rId68" o:title=""/>
                </v:shape>
                <o:OLEObject Type="Embed" ProgID="Equation.3" ShapeID="_x0000_i1031" DrawAspect="Content" ObjectID="_1807773230" r:id="rId69"/>
              </w:object>
            </w:r>
          </w:p>
          <w:p w:rsidR="00EF38B1" w:rsidRPr="00E32B64" w:rsidRDefault="00EF38B1" w:rsidP="00EE1CD5">
            <w:r w:rsidRPr="00E32B64">
              <w:t>Б)</w:t>
            </w:r>
            <w:r w:rsidRPr="00E32B64">
              <w:tab/>
              <w:t>Напряжение на выводах источника</w:t>
            </w:r>
            <w:r w:rsidRPr="00E32B64">
              <w:tab/>
            </w:r>
            <w:r w:rsidRPr="00E32B64">
              <w:tab/>
            </w:r>
            <w:r>
              <w:t xml:space="preserve">             </w:t>
            </w:r>
            <w:r w:rsidRPr="00E32B64">
              <w:t xml:space="preserve">2) </w:t>
            </w:r>
            <w:r w:rsidRPr="00E32B64">
              <w:tab/>
            </w:r>
            <w:r w:rsidRPr="00E32B64">
              <w:rPr>
                <w:position w:val="-4"/>
                <w:sz w:val="24"/>
                <w:szCs w:val="24"/>
                <w:lang w:val="en-US"/>
              </w:rPr>
              <w:object w:dxaOrig="360" w:dyaOrig="279">
                <v:shape id="_x0000_i1032" type="#_x0000_t75" style="width:18pt;height:13.5pt" o:ole="">
                  <v:imagedata r:id="rId70" o:title=""/>
                </v:shape>
                <o:OLEObject Type="Embed" ProgID="Equation.3" ShapeID="_x0000_i1032" DrawAspect="Content" ObjectID="_1807773231" r:id="rId71"/>
              </w:object>
            </w:r>
          </w:p>
          <w:p w:rsidR="00EF38B1" w:rsidRPr="00E32B64" w:rsidRDefault="00EF38B1" w:rsidP="00EE1CD5"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>3)</w:t>
            </w:r>
            <w:r w:rsidRPr="00E32B64">
              <w:tab/>
            </w:r>
            <w:r w:rsidRPr="00E32B64">
              <w:rPr>
                <w:position w:val="-10"/>
                <w:sz w:val="24"/>
                <w:szCs w:val="24"/>
                <w:lang w:val="en-US"/>
              </w:rPr>
              <w:object w:dxaOrig="980" w:dyaOrig="360">
                <v:shape id="_x0000_i1033" type="#_x0000_t75" style="width:49.5pt;height:18pt" o:ole="">
                  <v:imagedata r:id="rId72" o:title=""/>
                </v:shape>
                <o:OLEObject Type="Embed" ProgID="Equation.3" ShapeID="_x0000_i1033" DrawAspect="Content" ObjectID="_1807773232" r:id="rId73"/>
              </w:object>
            </w:r>
          </w:p>
          <w:p w:rsidR="00EF38B1" w:rsidRPr="00E32B64" w:rsidRDefault="00EF38B1" w:rsidP="00EE1CD5">
            <w:r w:rsidRPr="00E32B64">
              <w:rPr>
                <w:b/>
              </w:rPr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>4)</w:t>
            </w:r>
            <w:r w:rsidRPr="00E32B64">
              <w:tab/>
            </w:r>
            <w:r w:rsidRPr="00E32B64">
              <w:rPr>
                <w:position w:val="-12"/>
                <w:sz w:val="24"/>
                <w:szCs w:val="24"/>
              </w:rPr>
              <w:object w:dxaOrig="740" w:dyaOrig="440">
                <v:shape id="_x0000_i1034" type="#_x0000_t75" style="width:36.75pt;height:21.75pt" o:ole="">
                  <v:imagedata r:id="rId74" o:title=""/>
                </v:shape>
                <o:OLEObject Type="Embed" ProgID="Equation.3" ShapeID="_x0000_i1034" DrawAspect="Content" ObjectID="_1807773233" r:id="rId75"/>
              </w:object>
            </w: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744"/>
              <w:gridCol w:w="709"/>
            </w:tblGrid>
            <w:tr w:rsidR="00EF38B1" w:rsidTr="00EF38B1">
              <w:trPr>
                <w:jc w:val="center"/>
              </w:trPr>
              <w:tc>
                <w:tcPr>
                  <w:tcW w:w="744" w:type="dxa"/>
                </w:tcPr>
                <w:p w:rsidR="00EF38B1" w:rsidRDefault="00EF38B1" w:rsidP="00EF38B1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709" w:type="dxa"/>
                </w:tcPr>
                <w:p w:rsidR="00EF38B1" w:rsidRDefault="00EF38B1" w:rsidP="00EF38B1">
                  <w:pPr>
                    <w:jc w:val="center"/>
                  </w:pPr>
                  <w:r>
                    <w:t>Б</w:t>
                  </w:r>
                </w:p>
              </w:tc>
            </w:tr>
            <w:tr w:rsidR="00EF38B1" w:rsidTr="00EF38B1">
              <w:trPr>
                <w:jc w:val="center"/>
              </w:trPr>
              <w:tc>
                <w:tcPr>
                  <w:tcW w:w="744" w:type="dxa"/>
                </w:tcPr>
                <w:p w:rsidR="00EF38B1" w:rsidRDefault="00EF38B1" w:rsidP="00B05623"/>
              </w:tc>
              <w:tc>
                <w:tcPr>
                  <w:tcW w:w="709" w:type="dxa"/>
                </w:tcPr>
                <w:p w:rsidR="00EF38B1" w:rsidRDefault="00EF38B1" w:rsidP="00B05623"/>
              </w:tc>
            </w:tr>
          </w:tbl>
          <w:p w:rsidR="00EF38B1" w:rsidRDefault="00EF38B1" w:rsidP="00B05623"/>
        </w:tc>
        <w:tc>
          <w:tcPr>
            <w:tcW w:w="918" w:type="dxa"/>
          </w:tcPr>
          <w:p w:rsidR="00EF38B1" w:rsidRPr="00EE1CD5" w:rsidRDefault="00EF38B1" w:rsidP="00EE1CD5">
            <w:pPr>
              <w:tabs>
                <w:tab w:val="left" w:pos="426"/>
              </w:tabs>
              <w:ind w:right="-57"/>
              <w:jc w:val="both"/>
            </w:pPr>
            <w:r>
              <w:t>32</w:t>
            </w:r>
          </w:p>
        </w:tc>
      </w:tr>
      <w:tr w:rsidR="00011A7E" w:rsidTr="00011A7E">
        <w:tc>
          <w:tcPr>
            <w:tcW w:w="587" w:type="dxa"/>
            <w:vMerge w:val="restart"/>
          </w:tcPr>
          <w:p w:rsidR="00011A7E" w:rsidRPr="00EE1CD5" w:rsidRDefault="00011A7E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011A7E" w:rsidRPr="00E32B64" w:rsidRDefault="00011A7E" w:rsidP="00EE1CD5">
            <w:pPr>
              <w:tabs>
                <w:tab w:val="left" w:pos="426"/>
              </w:tabs>
              <w:ind w:right="-57"/>
              <w:jc w:val="both"/>
            </w:pPr>
            <w:r w:rsidRPr="00E32B64">
              <w:t>На рисунках представлены схемы электрической цепи, со</w:t>
            </w:r>
            <w:r w:rsidRPr="00E32B64">
              <w:softHyphen/>
              <w:t>стоящей из одинаковых резисторов и гальванического эле</w:t>
            </w:r>
            <w:r w:rsidRPr="00E32B64">
              <w:softHyphen/>
              <w:t xml:space="preserve">мента. </w:t>
            </w:r>
          </w:p>
          <w:p w:rsidR="00011A7E" w:rsidRPr="00E32B64" w:rsidRDefault="00011A7E" w:rsidP="00EE1CD5">
            <w:r w:rsidRPr="00E32B64">
              <w:t>Установите соответствие между конкретной элек</w:t>
            </w:r>
            <w:r w:rsidRPr="00E32B64">
              <w:softHyphen/>
              <w:t xml:space="preserve">трической схемой и формулой КПД полной электрической цепи. </w:t>
            </w:r>
          </w:p>
          <w:p w:rsidR="00011A7E" w:rsidRPr="00E32B64" w:rsidRDefault="00011A7E" w:rsidP="00EE1CD5">
            <w:r w:rsidRPr="00E32B64">
              <w:t>К каждой позиции первого столбца подберите соот</w:t>
            </w:r>
            <w:r w:rsidRPr="00E32B64">
              <w:softHyphen/>
              <w:t>ветствующую позицию второго и запишите в таблицу вы</w:t>
            </w:r>
            <w:r w:rsidRPr="00E32B64">
              <w:softHyphen/>
              <w:t>бранные цифры под соответствующими буквами.</w:t>
            </w:r>
          </w:p>
          <w:tbl>
            <w:tblPr>
              <w:tblStyle w:val="a4"/>
              <w:tblW w:w="957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710"/>
              <w:gridCol w:w="3861"/>
            </w:tblGrid>
            <w:tr w:rsidR="00011A7E" w:rsidRPr="00E32B64" w:rsidTr="00011A7E">
              <w:tc>
                <w:tcPr>
                  <w:tcW w:w="5710" w:type="dxa"/>
                </w:tcPr>
                <w:p w:rsidR="00011A7E" w:rsidRPr="00E32B64" w:rsidRDefault="00011A7E" w:rsidP="00447689">
                  <w:pPr>
                    <w:jc w:val="center"/>
                    <w:rPr>
                      <w:sz w:val="24"/>
                      <w:szCs w:val="24"/>
                    </w:rPr>
                  </w:pPr>
                  <w:r w:rsidRPr="00E32B64">
                    <w:rPr>
                      <w:sz w:val="24"/>
                      <w:szCs w:val="24"/>
                    </w:rPr>
                    <w:t>ЭЛЕКТРИЧЕСКАЯ СХЕМА</w:t>
                  </w:r>
                </w:p>
              </w:tc>
              <w:tc>
                <w:tcPr>
                  <w:tcW w:w="3861" w:type="dxa"/>
                </w:tcPr>
                <w:p w:rsidR="00011A7E" w:rsidRPr="00E32B64" w:rsidRDefault="00011A7E" w:rsidP="00447689">
                  <w:pPr>
                    <w:jc w:val="center"/>
                    <w:rPr>
                      <w:sz w:val="24"/>
                      <w:szCs w:val="24"/>
                    </w:rPr>
                  </w:pPr>
                  <w:r w:rsidRPr="00E32B64">
                    <w:rPr>
                      <w:sz w:val="24"/>
                      <w:szCs w:val="24"/>
                    </w:rPr>
                    <w:t>ФОРМУЛА КПД ПОЛНОЙ ЭЛЕКТРИЧЕСКОЙ ЦЕПИ</w:t>
                  </w:r>
                </w:p>
              </w:tc>
            </w:tr>
            <w:tr w:rsidR="00011A7E" w:rsidRPr="00E32B64" w:rsidTr="00011A7E">
              <w:tc>
                <w:tcPr>
                  <w:tcW w:w="5710" w:type="dxa"/>
                </w:tcPr>
                <w:p w:rsidR="00011A7E" w:rsidRPr="00E32B64" w:rsidRDefault="00011A7E" w:rsidP="00447689">
                  <w:pPr>
                    <w:rPr>
                      <w:sz w:val="24"/>
                      <w:szCs w:val="24"/>
                    </w:rPr>
                  </w:pPr>
                  <w:r w:rsidRPr="00E32B64">
                    <w:rPr>
                      <w:noProof/>
                    </w:rPr>
                    <w:drawing>
                      <wp:inline distT="0" distB="0" distL="0" distR="0" wp14:anchorId="63196C9A" wp14:editId="61683566">
                        <wp:extent cx="1317381" cy="642141"/>
                        <wp:effectExtent l="19050" t="0" r="0" b="0"/>
                        <wp:docPr id="26" name="Рисунок 19" descr="C:\Users\Natalia\AppData\Local\Temp\FineReader11\media\image2.jpe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C:\Users\Natalia\AppData\Local\Temp\FineReader11\media\image2.jpe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 cstate="print">
                                  <a:lum bright="-18000" contrast="7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8427" cy="6426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32B64">
                    <w:rPr>
                      <w:noProof/>
                    </w:rPr>
                    <w:drawing>
                      <wp:inline distT="0" distB="0" distL="0" distR="0" wp14:anchorId="75D561A5" wp14:editId="160FDDBF">
                        <wp:extent cx="1079988" cy="901968"/>
                        <wp:effectExtent l="19050" t="0" r="5862" b="0"/>
                        <wp:docPr id="27" name="Рисунок 25" descr="image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 descr="image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7" cstate="print">
                                  <a:lum bright="-22000" contrast="78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81817" cy="9034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11A7E" w:rsidRPr="00E32B64" w:rsidRDefault="00011A7E" w:rsidP="00447689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861" w:type="dxa"/>
                </w:tcPr>
                <w:p w:rsidR="00011A7E" w:rsidRPr="00E32B64" w:rsidRDefault="00011A7E" w:rsidP="00447689">
                  <w:pPr>
                    <w:jc w:val="center"/>
                    <w:rPr>
                      <w:sz w:val="24"/>
                      <w:szCs w:val="24"/>
                    </w:rPr>
                  </w:pPr>
                  <w:r w:rsidRPr="00E32B64">
                    <w:rPr>
                      <w:noProof/>
                    </w:rPr>
                    <w:drawing>
                      <wp:inline distT="0" distB="0" distL="0" distR="0" wp14:anchorId="79BAA3F4" wp14:editId="0830B0FE">
                        <wp:extent cx="923925" cy="885825"/>
                        <wp:effectExtent l="19050" t="0" r="9525" b="0"/>
                        <wp:docPr id="28" name="Рисунок 17" descr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image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8" cstate="print">
                                  <a:lum bright="-21000" contrast="77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23925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32B64">
                    <w:rPr>
                      <w:noProof/>
                    </w:rPr>
                    <w:drawing>
                      <wp:inline distT="0" distB="0" distL="0" distR="0" wp14:anchorId="4F02C296" wp14:editId="37EFC4D1">
                        <wp:extent cx="933450" cy="800100"/>
                        <wp:effectExtent l="19050" t="0" r="0" b="0"/>
                        <wp:docPr id="29" name="Рисунок 16" descr="imag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imag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" cstate="print">
                                  <a:lum bright="-23000" contrast="82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11A7E" w:rsidRDefault="00011A7E" w:rsidP="00EE1CD5"/>
        </w:tc>
        <w:tc>
          <w:tcPr>
            <w:tcW w:w="918" w:type="dxa"/>
            <w:vMerge w:val="restart"/>
          </w:tcPr>
          <w:p w:rsidR="00011A7E" w:rsidRPr="00E32B64" w:rsidRDefault="00011A7E" w:rsidP="00EE1CD5">
            <w:pPr>
              <w:tabs>
                <w:tab w:val="left" w:pos="426"/>
              </w:tabs>
              <w:ind w:right="-57"/>
              <w:jc w:val="both"/>
            </w:pPr>
            <w:r>
              <w:t>13</w:t>
            </w:r>
          </w:p>
        </w:tc>
      </w:tr>
      <w:tr w:rsidR="00011A7E" w:rsidTr="00011A7E">
        <w:tc>
          <w:tcPr>
            <w:tcW w:w="587" w:type="dxa"/>
            <w:vMerge/>
          </w:tcPr>
          <w:p w:rsidR="00011A7E" w:rsidRDefault="00011A7E" w:rsidP="00CB238E"/>
        </w:tc>
        <w:tc>
          <w:tcPr>
            <w:tcW w:w="4793" w:type="dxa"/>
          </w:tcPr>
          <w:p w:rsidR="00011A7E" w:rsidRPr="00E32B64" w:rsidRDefault="00011A7E" w:rsidP="00CB238E">
            <w:pPr>
              <w:jc w:val="center"/>
            </w:pPr>
            <w:r w:rsidRPr="00E32B64">
              <w:t>А</w:t>
            </w:r>
          </w:p>
        </w:tc>
        <w:tc>
          <w:tcPr>
            <w:tcW w:w="4643" w:type="dxa"/>
          </w:tcPr>
          <w:p w:rsidR="00011A7E" w:rsidRPr="00E32B64" w:rsidRDefault="00011A7E" w:rsidP="00CB238E">
            <w:pPr>
              <w:jc w:val="center"/>
            </w:pPr>
            <w:r w:rsidRPr="00E32B64">
              <w:t>Б</w:t>
            </w:r>
          </w:p>
        </w:tc>
        <w:tc>
          <w:tcPr>
            <w:tcW w:w="918" w:type="dxa"/>
            <w:vMerge/>
          </w:tcPr>
          <w:p w:rsidR="00011A7E" w:rsidRPr="00E32B64" w:rsidRDefault="00011A7E" w:rsidP="00CB238E">
            <w:pPr>
              <w:jc w:val="center"/>
            </w:pPr>
          </w:p>
        </w:tc>
      </w:tr>
      <w:tr w:rsidR="00011A7E" w:rsidTr="00011A7E">
        <w:tc>
          <w:tcPr>
            <w:tcW w:w="587" w:type="dxa"/>
            <w:vMerge/>
          </w:tcPr>
          <w:p w:rsidR="00011A7E" w:rsidRDefault="00011A7E" w:rsidP="00CB238E"/>
        </w:tc>
        <w:tc>
          <w:tcPr>
            <w:tcW w:w="4793" w:type="dxa"/>
          </w:tcPr>
          <w:p w:rsidR="00011A7E" w:rsidRPr="00166CA4" w:rsidRDefault="00011A7E" w:rsidP="00CB238E">
            <w:pPr>
              <w:jc w:val="center"/>
            </w:pPr>
          </w:p>
        </w:tc>
        <w:tc>
          <w:tcPr>
            <w:tcW w:w="4643" w:type="dxa"/>
          </w:tcPr>
          <w:p w:rsidR="00011A7E" w:rsidRPr="00166CA4" w:rsidRDefault="00011A7E" w:rsidP="00CB238E">
            <w:pPr>
              <w:jc w:val="center"/>
            </w:pPr>
          </w:p>
        </w:tc>
        <w:tc>
          <w:tcPr>
            <w:tcW w:w="918" w:type="dxa"/>
            <w:vMerge/>
          </w:tcPr>
          <w:p w:rsidR="00011A7E" w:rsidRDefault="00011A7E" w:rsidP="00CB238E">
            <w:pPr>
              <w:jc w:val="center"/>
            </w:pPr>
          </w:p>
        </w:tc>
      </w:tr>
      <w:tr w:rsidR="00EF38B1" w:rsidTr="00EF38B1">
        <w:trPr>
          <w:trHeight w:val="5242"/>
        </w:trPr>
        <w:tc>
          <w:tcPr>
            <w:tcW w:w="587" w:type="dxa"/>
          </w:tcPr>
          <w:p w:rsidR="00EF38B1" w:rsidRPr="00EE1CD5" w:rsidRDefault="00EF38B1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EF38B1" w:rsidRDefault="00EF38B1">
            <w:r>
              <w:rPr>
                <w:noProof/>
              </w:rPr>
              <w:drawing>
                <wp:inline distT="0" distB="0" distL="0" distR="0" wp14:anchorId="045E54FB" wp14:editId="31EEC680">
                  <wp:extent cx="5708361" cy="2924175"/>
                  <wp:effectExtent l="19050" t="0" r="6639" b="0"/>
                  <wp:docPr id="175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 r="9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361" cy="2924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a4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744"/>
              <w:gridCol w:w="709"/>
            </w:tblGrid>
            <w:tr w:rsidR="00EF38B1" w:rsidTr="00EF38B1">
              <w:trPr>
                <w:jc w:val="center"/>
              </w:trPr>
              <w:tc>
                <w:tcPr>
                  <w:tcW w:w="744" w:type="dxa"/>
                </w:tcPr>
                <w:p w:rsidR="00EF38B1" w:rsidRDefault="00EF38B1" w:rsidP="00EF38B1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709" w:type="dxa"/>
                </w:tcPr>
                <w:p w:rsidR="00EF38B1" w:rsidRDefault="00EF38B1" w:rsidP="00EF38B1">
                  <w:pPr>
                    <w:jc w:val="center"/>
                  </w:pPr>
                  <w:r>
                    <w:t>Б</w:t>
                  </w:r>
                </w:p>
              </w:tc>
            </w:tr>
            <w:tr w:rsidR="00EF38B1" w:rsidTr="00EF38B1">
              <w:trPr>
                <w:jc w:val="center"/>
              </w:trPr>
              <w:tc>
                <w:tcPr>
                  <w:tcW w:w="744" w:type="dxa"/>
                </w:tcPr>
                <w:p w:rsidR="00EF38B1" w:rsidRDefault="00EF38B1"/>
              </w:tc>
              <w:tc>
                <w:tcPr>
                  <w:tcW w:w="709" w:type="dxa"/>
                </w:tcPr>
                <w:p w:rsidR="00EF38B1" w:rsidRDefault="00EF38B1"/>
              </w:tc>
            </w:tr>
          </w:tbl>
          <w:p w:rsidR="00EF38B1" w:rsidRDefault="00EF38B1"/>
        </w:tc>
        <w:tc>
          <w:tcPr>
            <w:tcW w:w="918" w:type="dxa"/>
          </w:tcPr>
          <w:p w:rsidR="00EF38B1" w:rsidRDefault="00EF38B1">
            <w:pPr>
              <w:rPr>
                <w:noProof/>
              </w:rPr>
            </w:pPr>
            <w:r>
              <w:rPr>
                <w:noProof/>
              </w:rPr>
              <w:t>24</w:t>
            </w:r>
          </w:p>
        </w:tc>
      </w:tr>
      <w:tr w:rsidR="002F480B" w:rsidTr="001A7EB9">
        <w:tc>
          <w:tcPr>
            <w:tcW w:w="587" w:type="dxa"/>
          </w:tcPr>
          <w:p w:rsidR="002F480B" w:rsidRDefault="002F480B" w:rsidP="0038326D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2"/>
          </w:tcPr>
          <w:p w:rsidR="002F480B" w:rsidRDefault="002F480B" w:rsidP="000F215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041E183" wp14:editId="6A751D3A">
                  <wp:extent cx="5248910" cy="2057400"/>
                  <wp:effectExtent l="19050" t="0" r="889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910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8" w:type="dxa"/>
          </w:tcPr>
          <w:p w:rsidR="002F480B" w:rsidRDefault="002F480B" w:rsidP="000F2156">
            <w:pPr>
              <w:jc w:val="center"/>
            </w:pPr>
            <w:r>
              <w:t>14</w:t>
            </w:r>
          </w:p>
        </w:tc>
      </w:tr>
    </w:tbl>
    <w:p w:rsidR="00973AE4" w:rsidRPr="00E32B64" w:rsidRDefault="00973AE4" w:rsidP="00973AE4">
      <w:pPr>
        <w:pStyle w:val="a7"/>
        <w:tabs>
          <w:tab w:val="left" w:pos="426"/>
        </w:tabs>
        <w:ind w:left="0" w:right="-57"/>
        <w:jc w:val="both"/>
      </w:pPr>
      <w:bookmarkStart w:id="0" w:name="_GoBack"/>
      <w:bookmarkEnd w:id="0"/>
    </w:p>
    <w:sectPr w:rsidR="00973AE4" w:rsidRPr="00E32B64" w:rsidSect="00011A7E">
      <w:pgSz w:w="11906" w:h="16838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6328" w:rsidRDefault="00776328" w:rsidP="005C4782">
      <w:r>
        <w:separator/>
      </w:r>
    </w:p>
  </w:endnote>
  <w:endnote w:type="continuationSeparator" w:id="0">
    <w:p w:rsidR="00776328" w:rsidRDefault="00776328" w:rsidP="005C47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6328" w:rsidRDefault="00776328" w:rsidP="005C4782">
      <w:r>
        <w:separator/>
      </w:r>
    </w:p>
  </w:footnote>
  <w:footnote w:type="continuationSeparator" w:id="0">
    <w:p w:rsidR="00776328" w:rsidRDefault="00776328" w:rsidP="005C47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0E5585"/>
    <w:multiLevelType w:val="hybridMultilevel"/>
    <w:tmpl w:val="DB5C1B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D10703A"/>
    <w:multiLevelType w:val="multilevel"/>
    <w:tmpl w:val="7C7AD286"/>
    <w:lvl w:ilvl="0">
      <w:start w:val="1"/>
      <w:numFmt w:val="decimal"/>
      <w:lvlText w:val="%1)"/>
      <w:lvlJc w:val="left"/>
      <w:rPr>
        <w:rFonts w:ascii="Book Antiqua" w:eastAsia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FA7477B"/>
    <w:multiLevelType w:val="singleLevel"/>
    <w:tmpl w:val="F23815E0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562D430A"/>
    <w:multiLevelType w:val="hybridMultilevel"/>
    <w:tmpl w:val="325C3DF2"/>
    <w:lvl w:ilvl="0" w:tplc="04190011">
      <w:start w:val="1"/>
      <w:numFmt w:val="decimal"/>
      <w:lvlText w:val="%1)"/>
      <w:lvlJc w:val="left"/>
      <w:pPr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4" w15:restartNumberingAfterBreak="0">
    <w:nsid w:val="671A0D41"/>
    <w:multiLevelType w:val="multilevel"/>
    <w:tmpl w:val="6F82322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76027D69"/>
    <w:multiLevelType w:val="hybridMultilevel"/>
    <w:tmpl w:val="CAF8115E"/>
    <w:lvl w:ilvl="0" w:tplc="0419000F">
      <w:start w:val="1"/>
      <w:numFmt w:val="decimal"/>
      <w:lvlText w:val="%1."/>
      <w:lvlJc w:val="left"/>
      <w:pPr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97F41"/>
    <w:rsid w:val="00004A71"/>
    <w:rsid w:val="00011A7E"/>
    <w:rsid w:val="00020759"/>
    <w:rsid w:val="00081905"/>
    <w:rsid w:val="00094084"/>
    <w:rsid w:val="000F2156"/>
    <w:rsid w:val="000F497B"/>
    <w:rsid w:val="00115953"/>
    <w:rsid w:val="00145F16"/>
    <w:rsid w:val="00166CA4"/>
    <w:rsid w:val="001C2AFD"/>
    <w:rsid w:val="001E1D2F"/>
    <w:rsid w:val="00217156"/>
    <w:rsid w:val="00265F1F"/>
    <w:rsid w:val="002A04B9"/>
    <w:rsid w:val="002A6FD9"/>
    <w:rsid w:val="002B20D1"/>
    <w:rsid w:val="002C1840"/>
    <w:rsid w:val="002D718C"/>
    <w:rsid w:val="002F480B"/>
    <w:rsid w:val="00302631"/>
    <w:rsid w:val="00306DF9"/>
    <w:rsid w:val="003136CB"/>
    <w:rsid w:val="003403E2"/>
    <w:rsid w:val="00352BEA"/>
    <w:rsid w:val="0035743A"/>
    <w:rsid w:val="00365D68"/>
    <w:rsid w:val="0038326D"/>
    <w:rsid w:val="003D5C14"/>
    <w:rsid w:val="00422854"/>
    <w:rsid w:val="00447FFB"/>
    <w:rsid w:val="004520DB"/>
    <w:rsid w:val="00481AC8"/>
    <w:rsid w:val="004A33A0"/>
    <w:rsid w:val="004C2F06"/>
    <w:rsid w:val="00505179"/>
    <w:rsid w:val="00507054"/>
    <w:rsid w:val="00542F86"/>
    <w:rsid w:val="00586075"/>
    <w:rsid w:val="005C4782"/>
    <w:rsid w:val="00690820"/>
    <w:rsid w:val="00776328"/>
    <w:rsid w:val="00814E6F"/>
    <w:rsid w:val="008177A9"/>
    <w:rsid w:val="00833C70"/>
    <w:rsid w:val="00917A7B"/>
    <w:rsid w:val="00922D08"/>
    <w:rsid w:val="00973AE4"/>
    <w:rsid w:val="009E336E"/>
    <w:rsid w:val="009E470A"/>
    <w:rsid w:val="009F019C"/>
    <w:rsid w:val="009F606F"/>
    <w:rsid w:val="009F657C"/>
    <w:rsid w:val="00A13B9C"/>
    <w:rsid w:val="00A34AA4"/>
    <w:rsid w:val="00A3751F"/>
    <w:rsid w:val="00A85D79"/>
    <w:rsid w:val="00A97F41"/>
    <w:rsid w:val="00AA2F64"/>
    <w:rsid w:val="00AF7F53"/>
    <w:rsid w:val="00B05623"/>
    <w:rsid w:val="00B47217"/>
    <w:rsid w:val="00B73614"/>
    <w:rsid w:val="00BA37F8"/>
    <w:rsid w:val="00BC30AF"/>
    <w:rsid w:val="00BD3FD6"/>
    <w:rsid w:val="00BF0D2B"/>
    <w:rsid w:val="00C25348"/>
    <w:rsid w:val="00C304EC"/>
    <w:rsid w:val="00CE6725"/>
    <w:rsid w:val="00D04CB7"/>
    <w:rsid w:val="00D221CE"/>
    <w:rsid w:val="00D54FCB"/>
    <w:rsid w:val="00DB52A8"/>
    <w:rsid w:val="00DE107C"/>
    <w:rsid w:val="00E03BB3"/>
    <w:rsid w:val="00E16ABE"/>
    <w:rsid w:val="00E32B64"/>
    <w:rsid w:val="00E71DA3"/>
    <w:rsid w:val="00EB59F8"/>
    <w:rsid w:val="00EE1CD5"/>
    <w:rsid w:val="00EF38B1"/>
    <w:rsid w:val="00F11EA5"/>
    <w:rsid w:val="00F12C1F"/>
    <w:rsid w:val="00F405B0"/>
    <w:rsid w:val="00F40D8A"/>
    <w:rsid w:val="00F5236B"/>
    <w:rsid w:val="00F74EE9"/>
    <w:rsid w:val="00FC34E6"/>
    <w:rsid w:val="00FD0402"/>
    <w:rsid w:val="00FD112D"/>
    <w:rsid w:val="00FE43CC"/>
    <w:rsid w:val="00FF6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C5876BA-9C26-4C68-BC5C-211BE2B2F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F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306DF9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0pt">
    <w:name w:val="Основной текст + 10 pt"/>
    <w:basedOn w:val="a3"/>
    <w:rsid w:val="00306DF9"/>
    <w:rPr>
      <w:rFonts w:ascii="Times New Roman" w:eastAsia="Times New Roman" w:hAnsi="Times New Roman" w:cs="Times New Roman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customStyle="1" w:styleId="1">
    <w:name w:val="Основной текст1"/>
    <w:basedOn w:val="a"/>
    <w:link w:val="a3"/>
    <w:rsid w:val="00306DF9"/>
    <w:pPr>
      <w:widowControl w:val="0"/>
      <w:shd w:val="clear" w:color="auto" w:fill="FFFFFF"/>
      <w:spacing w:after="240" w:line="226" w:lineRule="exact"/>
      <w:ind w:hanging="560"/>
      <w:jc w:val="both"/>
    </w:pPr>
    <w:rPr>
      <w:sz w:val="21"/>
      <w:szCs w:val="21"/>
      <w:lang w:eastAsia="en-US"/>
    </w:rPr>
  </w:style>
  <w:style w:type="table" w:styleId="a4">
    <w:name w:val="Table Grid"/>
    <w:basedOn w:val="a1"/>
    <w:uiPriority w:val="59"/>
    <w:rsid w:val="00306D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306DF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06DF9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E32B64"/>
    <w:pPr>
      <w:ind w:left="720"/>
      <w:contextualSpacing/>
    </w:pPr>
  </w:style>
  <w:style w:type="character" w:customStyle="1" w:styleId="85pt">
    <w:name w:val="Основной текст + 8;5 pt;Полужирный"/>
    <w:basedOn w:val="a3"/>
    <w:rsid w:val="00BA37F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4Exact">
    <w:name w:val="Основной текст (4) Exact"/>
    <w:basedOn w:val="a0"/>
    <w:rsid w:val="00020759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spacing w:val="1"/>
      <w:sz w:val="19"/>
      <w:szCs w:val="19"/>
      <w:u w:val="none"/>
    </w:rPr>
  </w:style>
  <w:style w:type="character" w:customStyle="1" w:styleId="2">
    <w:name w:val="Основной текст2"/>
    <w:basedOn w:val="a3"/>
    <w:rsid w:val="00020759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single"/>
      <w:shd w:val="clear" w:color="auto" w:fill="FFFFFF"/>
      <w:lang w:val="ru-RU"/>
    </w:rPr>
  </w:style>
  <w:style w:type="character" w:customStyle="1" w:styleId="4">
    <w:name w:val="Основной текст (4)_"/>
    <w:basedOn w:val="a0"/>
    <w:link w:val="40"/>
    <w:rsid w:val="00020759"/>
    <w:rPr>
      <w:rFonts w:ascii="Microsoft Sans Serif" w:eastAsia="Microsoft Sans Serif" w:hAnsi="Microsoft Sans Serif" w:cs="Microsoft Sans Serif"/>
      <w:b/>
      <w:bCs/>
      <w:sz w:val="19"/>
      <w:szCs w:val="19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020759"/>
    <w:pPr>
      <w:widowControl w:val="0"/>
      <w:shd w:val="clear" w:color="auto" w:fill="FFFFFF"/>
      <w:spacing w:line="245" w:lineRule="exact"/>
    </w:pPr>
    <w:rPr>
      <w:rFonts w:ascii="Microsoft Sans Serif" w:eastAsia="Microsoft Sans Serif" w:hAnsi="Microsoft Sans Serif" w:cs="Microsoft Sans Serif"/>
      <w:b/>
      <w:bCs/>
      <w:sz w:val="19"/>
      <w:szCs w:val="19"/>
      <w:lang w:eastAsia="en-US"/>
    </w:rPr>
  </w:style>
  <w:style w:type="paragraph" w:customStyle="1" w:styleId="3">
    <w:name w:val="Основной текст3"/>
    <w:basedOn w:val="a"/>
    <w:rsid w:val="00020759"/>
    <w:pPr>
      <w:widowControl w:val="0"/>
      <w:shd w:val="clear" w:color="auto" w:fill="FFFFFF"/>
      <w:spacing w:line="278" w:lineRule="exact"/>
      <w:ind w:hanging="640"/>
    </w:pPr>
    <w:rPr>
      <w:rFonts w:ascii="Bookman Old Style" w:eastAsia="Bookman Old Style" w:hAnsi="Bookman Old Style" w:cs="Bookman Old Style"/>
      <w:color w:val="000000"/>
      <w:sz w:val="19"/>
      <w:szCs w:val="19"/>
    </w:rPr>
  </w:style>
  <w:style w:type="character" w:customStyle="1" w:styleId="3Exact">
    <w:name w:val="Основной текст (3) Exact"/>
    <w:basedOn w:val="a0"/>
    <w:link w:val="30"/>
    <w:rsid w:val="00BD3FD6"/>
    <w:rPr>
      <w:rFonts w:ascii="Tahoma" w:eastAsia="Tahoma" w:hAnsi="Tahoma" w:cs="Tahoma"/>
      <w:b/>
      <w:bCs/>
      <w:spacing w:val="5"/>
      <w:sz w:val="23"/>
      <w:szCs w:val="23"/>
      <w:shd w:val="clear" w:color="auto" w:fill="FFFFFF"/>
    </w:rPr>
  </w:style>
  <w:style w:type="paragraph" w:customStyle="1" w:styleId="30">
    <w:name w:val="Основной текст (3)"/>
    <w:basedOn w:val="a"/>
    <w:link w:val="3Exact"/>
    <w:rsid w:val="00BD3FD6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b/>
      <w:bCs/>
      <w:spacing w:val="5"/>
      <w:sz w:val="23"/>
      <w:szCs w:val="23"/>
      <w:lang w:eastAsia="en-US"/>
    </w:rPr>
  </w:style>
  <w:style w:type="paragraph" w:styleId="a8">
    <w:name w:val="header"/>
    <w:basedOn w:val="a"/>
    <w:link w:val="a9"/>
    <w:uiPriority w:val="99"/>
    <w:unhideWhenUsed/>
    <w:rsid w:val="005C478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5C478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semiHidden/>
    <w:unhideWhenUsed/>
    <w:rsid w:val="005C478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5C4782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emf"/><Relationship Id="rId21" Type="http://schemas.openxmlformats.org/officeDocument/2006/relationships/image" Target="media/image15.emf"/><Relationship Id="rId42" Type="http://schemas.openxmlformats.org/officeDocument/2006/relationships/image" Target="media/image35.png"/><Relationship Id="rId47" Type="http://schemas.openxmlformats.org/officeDocument/2006/relationships/image" Target="media/image40.emf"/><Relationship Id="rId63" Type="http://schemas.openxmlformats.org/officeDocument/2006/relationships/oleObject" Target="embeddings/oleObject6.bin"/><Relationship Id="rId68" Type="http://schemas.openxmlformats.org/officeDocument/2006/relationships/image" Target="media/image56.wmf"/><Relationship Id="rId16" Type="http://schemas.openxmlformats.org/officeDocument/2006/relationships/image" Target="media/image10.emf"/><Relationship Id="rId11" Type="http://schemas.openxmlformats.org/officeDocument/2006/relationships/image" Target="media/image5.emf"/><Relationship Id="rId32" Type="http://schemas.openxmlformats.org/officeDocument/2006/relationships/image" Target="media/image26.emf"/><Relationship Id="rId37" Type="http://schemas.openxmlformats.org/officeDocument/2006/relationships/image" Target="media/image31.emf"/><Relationship Id="rId53" Type="http://schemas.openxmlformats.org/officeDocument/2006/relationships/image" Target="media/image46.emf"/><Relationship Id="rId58" Type="http://schemas.openxmlformats.org/officeDocument/2006/relationships/image" Target="media/image49.wmf"/><Relationship Id="rId74" Type="http://schemas.openxmlformats.org/officeDocument/2006/relationships/image" Target="media/image59.wmf"/><Relationship Id="rId79" Type="http://schemas.openxmlformats.org/officeDocument/2006/relationships/image" Target="media/image63.jpeg"/><Relationship Id="rId5" Type="http://schemas.openxmlformats.org/officeDocument/2006/relationships/footnotes" Target="footnotes.xml"/><Relationship Id="rId61" Type="http://schemas.openxmlformats.org/officeDocument/2006/relationships/oleObject" Target="embeddings/oleObject5.bin"/><Relationship Id="rId82" Type="http://schemas.openxmlformats.org/officeDocument/2006/relationships/fontTable" Target="fontTable.xml"/><Relationship Id="rId19" Type="http://schemas.openxmlformats.org/officeDocument/2006/relationships/image" Target="media/image13.emf"/><Relationship Id="rId14" Type="http://schemas.openxmlformats.org/officeDocument/2006/relationships/image" Target="media/image8.emf"/><Relationship Id="rId22" Type="http://schemas.openxmlformats.org/officeDocument/2006/relationships/image" Target="media/image16.emf"/><Relationship Id="rId27" Type="http://schemas.openxmlformats.org/officeDocument/2006/relationships/image" Target="media/image21.emf"/><Relationship Id="rId30" Type="http://schemas.openxmlformats.org/officeDocument/2006/relationships/image" Target="media/image24.emf"/><Relationship Id="rId35" Type="http://schemas.openxmlformats.org/officeDocument/2006/relationships/image" Target="media/image29.emf"/><Relationship Id="rId43" Type="http://schemas.openxmlformats.org/officeDocument/2006/relationships/image" Target="media/image36.emf"/><Relationship Id="rId48" Type="http://schemas.openxmlformats.org/officeDocument/2006/relationships/image" Target="media/image41.emf"/><Relationship Id="rId56" Type="http://schemas.openxmlformats.org/officeDocument/2006/relationships/image" Target="media/image48.wmf"/><Relationship Id="rId64" Type="http://schemas.openxmlformats.org/officeDocument/2006/relationships/image" Target="media/image52.emf"/><Relationship Id="rId69" Type="http://schemas.openxmlformats.org/officeDocument/2006/relationships/oleObject" Target="embeddings/oleObject7.bin"/><Relationship Id="rId77" Type="http://schemas.openxmlformats.org/officeDocument/2006/relationships/image" Target="media/image61.jpeg"/><Relationship Id="rId8" Type="http://schemas.openxmlformats.org/officeDocument/2006/relationships/image" Target="media/image2.emf"/><Relationship Id="rId51" Type="http://schemas.openxmlformats.org/officeDocument/2006/relationships/image" Target="media/image44.emf"/><Relationship Id="rId72" Type="http://schemas.openxmlformats.org/officeDocument/2006/relationships/image" Target="media/image58.wmf"/><Relationship Id="rId80" Type="http://schemas.openxmlformats.org/officeDocument/2006/relationships/image" Target="media/image64.emf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9.emf"/><Relationship Id="rId33" Type="http://schemas.openxmlformats.org/officeDocument/2006/relationships/image" Target="media/image27.emf"/><Relationship Id="rId38" Type="http://schemas.openxmlformats.org/officeDocument/2006/relationships/image" Target="media/image32.emf"/><Relationship Id="rId46" Type="http://schemas.openxmlformats.org/officeDocument/2006/relationships/image" Target="media/image39.emf"/><Relationship Id="rId59" Type="http://schemas.openxmlformats.org/officeDocument/2006/relationships/oleObject" Target="embeddings/oleObject4.bin"/><Relationship Id="rId67" Type="http://schemas.openxmlformats.org/officeDocument/2006/relationships/image" Target="media/image55.emf"/><Relationship Id="rId20" Type="http://schemas.openxmlformats.org/officeDocument/2006/relationships/image" Target="media/image14.emf"/><Relationship Id="rId41" Type="http://schemas.openxmlformats.org/officeDocument/2006/relationships/oleObject" Target="embeddings/oleObject1.bin"/><Relationship Id="rId54" Type="http://schemas.openxmlformats.org/officeDocument/2006/relationships/image" Target="media/image47.wmf"/><Relationship Id="rId62" Type="http://schemas.openxmlformats.org/officeDocument/2006/relationships/image" Target="media/image51.emf"/><Relationship Id="rId70" Type="http://schemas.openxmlformats.org/officeDocument/2006/relationships/image" Target="media/image57.wmf"/><Relationship Id="rId75" Type="http://schemas.openxmlformats.org/officeDocument/2006/relationships/oleObject" Target="embeddings/oleObject10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28" Type="http://schemas.openxmlformats.org/officeDocument/2006/relationships/image" Target="media/image22.emf"/><Relationship Id="rId36" Type="http://schemas.openxmlformats.org/officeDocument/2006/relationships/image" Target="media/image30.emf"/><Relationship Id="rId49" Type="http://schemas.openxmlformats.org/officeDocument/2006/relationships/image" Target="media/image42.emf"/><Relationship Id="rId57" Type="http://schemas.openxmlformats.org/officeDocument/2006/relationships/oleObject" Target="embeddings/oleObject3.bin"/><Relationship Id="rId10" Type="http://schemas.openxmlformats.org/officeDocument/2006/relationships/image" Target="media/image4.emf"/><Relationship Id="rId31" Type="http://schemas.openxmlformats.org/officeDocument/2006/relationships/image" Target="media/image25.emf"/><Relationship Id="rId44" Type="http://schemas.openxmlformats.org/officeDocument/2006/relationships/image" Target="media/image37.emf"/><Relationship Id="rId52" Type="http://schemas.openxmlformats.org/officeDocument/2006/relationships/image" Target="media/image45.emf"/><Relationship Id="rId60" Type="http://schemas.openxmlformats.org/officeDocument/2006/relationships/image" Target="media/image50.wmf"/><Relationship Id="rId65" Type="http://schemas.openxmlformats.org/officeDocument/2006/relationships/image" Target="media/image53.emf"/><Relationship Id="rId73" Type="http://schemas.openxmlformats.org/officeDocument/2006/relationships/oleObject" Target="embeddings/oleObject9.bin"/><Relationship Id="rId78" Type="http://schemas.openxmlformats.org/officeDocument/2006/relationships/image" Target="media/image62.jpeg"/><Relationship Id="rId81" Type="http://schemas.openxmlformats.org/officeDocument/2006/relationships/image" Target="media/image65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9" Type="http://schemas.openxmlformats.org/officeDocument/2006/relationships/image" Target="media/image33.emf"/><Relationship Id="rId34" Type="http://schemas.openxmlformats.org/officeDocument/2006/relationships/image" Target="media/image28.emf"/><Relationship Id="rId50" Type="http://schemas.openxmlformats.org/officeDocument/2006/relationships/image" Target="media/image43.emf"/><Relationship Id="rId55" Type="http://schemas.openxmlformats.org/officeDocument/2006/relationships/oleObject" Target="embeddings/oleObject2.bin"/><Relationship Id="rId76" Type="http://schemas.openxmlformats.org/officeDocument/2006/relationships/image" Target="media/image60.jpeg"/><Relationship Id="rId7" Type="http://schemas.openxmlformats.org/officeDocument/2006/relationships/image" Target="media/image1.emf"/><Relationship Id="rId71" Type="http://schemas.openxmlformats.org/officeDocument/2006/relationships/oleObject" Target="embeddings/oleObject8.bin"/><Relationship Id="rId2" Type="http://schemas.openxmlformats.org/officeDocument/2006/relationships/styles" Target="styles.xml"/><Relationship Id="rId29" Type="http://schemas.openxmlformats.org/officeDocument/2006/relationships/image" Target="media/image23.emf"/><Relationship Id="rId24" Type="http://schemas.openxmlformats.org/officeDocument/2006/relationships/image" Target="media/image18.emf"/><Relationship Id="rId40" Type="http://schemas.openxmlformats.org/officeDocument/2006/relationships/image" Target="media/image34.wmf"/><Relationship Id="rId45" Type="http://schemas.openxmlformats.org/officeDocument/2006/relationships/image" Target="media/image38.emf"/><Relationship Id="rId66" Type="http://schemas.openxmlformats.org/officeDocument/2006/relationships/image" Target="media/image5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3</TotalTime>
  <Pages>14</Pages>
  <Words>870</Words>
  <Characters>4965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</dc:creator>
  <cp:keywords/>
  <dc:description/>
  <cp:lastModifiedBy>Natalia</cp:lastModifiedBy>
  <cp:revision>37</cp:revision>
  <cp:lastPrinted>2015-04-26T22:46:00Z</cp:lastPrinted>
  <dcterms:created xsi:type="dcterms:W3CDTF">2013-05-11T18:07:00Z</dcterms:created>
  <dcterms:modified xsi:type="dcterms:W3CDTF">2025-05-03T07:25:00Z</dcterms:modified>
</cp:coreProperties>
</file>